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9"/>
  </p:notesMasterIdLst>
  <p:sldIdLst>
    <p:sldId id="256" r:id="rId2"/>
    <p:sldId id="257" r:id="rId3"/>
    <p:sldId id="258" r:id="rId4"/>
    <p:sldId id="259" r:id="rId5"/>
    <p:sldId id="261" r:id="rId6"/>
    <p:sldId id="260" r:id="rId7"/>
    <p:sldId id="265" r:id="rId8"/>
    <p:sldId id="281" r:id="rId9"/>
    <p:sldId id="262" r:id="rId10"/>
    <p:sldId id="267" r:id="rId11"/>
    <p:sldId id="283" r:id="rId12"/>
    <p:sldId id="268" r:id="rId13"/>
    <p:sldId id="286" r:id="rId14"/>
    <p:sldId id="284" r:id="rId15"/>
    <p:sldId id="287" r:id="rId16"/>
    <p:sldId id="269" r:id="rId17"/>
    <p:sldId id="271" r:id="rId18"/>
    <p:sldId id="273" r:id="rId19"/>
    <p:sldId id="297" r:id="rId20"/>
    <p:sldId id="298" r:id="rId21"/>
    <p:sldId id="274" r:id="rId22"/>
    <p:sldId id="276" r:id="rId23"/>
    <p:sldId id="288" r:id="rId24"/>
    <p:sldId id="299" r:id="rId25"/>
    <p:sldId id="290" r:id="rId26"/>
    <p:sldId id="289" r:id="rId27"/>
    <p:sldId id="277" r:id="rId28"/>
    <p:sldId id="285" r:id="rId29"/>
    <p:sldId id="278" r:id="rId30"/>
    <p:sldId id="279" r:id="rId31"/>
    <p:sldId id="280" r:id="rId32"/>
    <p:sldId id="282" r:id="rId33"/>
    <p:sldId id="292" r:id="rId34"/>
    <p:sldId id="293" r:id="rId35"/>
    <p:sldId id="294" r:id="rId36"/>
    <p:sldId id="295" r:id="rId37"/>
    <p:sldId id="296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C01"/>
    <a:srgbClr val="FE8766"/>
    <a:srgbClr val="FFA471"/>
    <a:srgbClr val="FF965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34" autoAdjust="0"/>
    <p:restoredTop sz="93983" autoAdjust="0"/>
  </p:normalViewPr>
  <p:slideViewPr>
    <p:cSldViewPr snapToGrid="0">
      <p:cViewPr varScale="1">
        <p:scale>
          <a:sx n="89" d="100"/>
          <a:sy n="89" d="100"/>
        </p:scale>
        <p:origin x="50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3_3">
  <dgm:title val=""/>
  <dgm:desc val=""/>
  <dgm:catLst>
    <dgm:cat type="accent3" pri="11300"/>
  </dgm:catLst>
  <dgm:styleLbl name="node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>
        <a:shade val="80000"/>
      </a:schemeClr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>
        <a:shade val="80000"/>
      </a:schemeClr>
      <a:schemeClr val="accent3">
        <a:tint val="7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/>
    <dgm:txEffectClrLst/>
  </dgm:styleLbl>
  <dgm:styleLbl name="lnNode1">
    <dgm:fillClrLst>
      <a:schemeClr val="accent3">
        <a:shade val="80000"/>
      </a:schemeClr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shade val="80000"/>
        <a:alpha val="50000"/>
      </a:schemeClr>
      <a:schemeClr val="accent3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/>
    <dgm:txEffectClrLst/>
  </dgm:styleLbl>
  <dgm:styleLbl name="fg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9000"/>
      </a:schemeClr>
    </dgm:fillClrLst>
    <dgm:linClrLst meth="repeat">
      <a:schemeClr val="accent3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80000"/>
      </a:schemeClr>
    </dgm:fillClrLst>
    <dgm:linClrLst meth="repeat">
      <a:schemeClr val="accent3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3_3">
  <dgm:title val=""/>
  <dgm:desc val=""/>
  <dgm:catLst>
    <dgm:cat type="accent3" pri="11300"/>
  </dgm:catLst>
  <dgm:styleLbl name="node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>
        <a:shade val="80000"/>
      </a:schemeClr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>
        <a:shade val="80000"/>
      </a:schemeClr>
      <a:schemeClr val="accent3">
        <a:tint val="7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/>
    <dgm:txEffectClrLst/>
  </dgm:styleLbl>
  <dgm:styleLbl name="lnNode1">
    <dgm:fillClrLst>
      <a:schemeClr val="accent3">
        <a:shade val="80000"/>
      </a:schemeClr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shade val="80000"/>
        <a:alpha val="50000"/>
      </a:schemeClr>
      <a:schemeClr val="accent3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/>
    <dgm:txEffectClrLst/>
  </dgm:styleLbl>
  <dgm:styleLbl name="fg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9000"/>
      </a:schemeClr>
    </dgm:fillClrLst>
    <dgm:linClrLst meth="repeat">
      <a:schemeClr val="accent3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80000"/>
      </a:schemeClr>
    </dgm:fillClrLst>
    <dgm:linClrLst meth="repeat">
      <a:schemeClr val="accent3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5A00FBD-D6BB-4299-A531-890735F847F6}" type="doc">
      <dgm:prSet loTypeId="urn:microsoft.com/office/officeart/2005/8/layout/process4" loCatId="list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76F7214-1E35-4E9E-AA96-DB296CE06B98}">
      <dgm:prSet phldrT="[Text]" custT="1"/>
      <dgm:spPr/>
      <dgm:t>
        <a:bodyPr/>
        <a:lstStyle/>
        <a:p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llision Processing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2800" i="1" dirty="0" smtClean="0">
              <a:solidFill>
                <a:schemeClr val="tx1"/>
              </a:solidFill>
              <a:effectLst/>
            </a:rPr>
            <a:t>accumulate force from neighbors, collider, walls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F9FDE62-96EF-4B10-AC9C-5E56D953819A}" type="parTrans" cxnId="{332887E4-8C22-4742-AB1A-D46891502281}">
      <dgm:prSet/>
      <dgm:spPr/>
      <dgm:t>
        <a:bodyPr/>
        <a:lstStyle/>
        <a:p>
          <a:endParaRPr lang="en-US"/>
        </a:p>
      </dgm:t>
    </dgm:pt>
    <dgm:pt modelId="{29B40B61-8CCD-4EAC-8F08-BA4564ABF0AC}" type="sibTrans" cxnId="{332887E4-8C22-4742-AB1A-D46891502281}">
      <dgm:prSet/>
      <dgm:spPr/>
      <dgm:t>
        <a:bodyPr/>
        <a:lstStyle/>
        <a:p>
          <a:endParaRPr lang="en-US"/>
        </a:p>
      </dgm:t>
    </dgm:pt>
    <dgm:pt modelId="{7E982864-3579-4899-A67A-1C7ADB378BD5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Pressure (damped spring)</a:t>
          </a:r>
          <a:endParaRPr lang="en-US" sz="2400" dirty="0">
            <a:solidFill>
              <a:schemeClr val="tx1"/>
            </a:solidFill>
          </a:endParaRPr>
        </a:p>
      </dgm:t>
    </dgm:pt>
    <dgm:pt modelId="{A817C906-CA33-4C29-9BEB-BD24CBA9C90D}" type="parTrans" cxnId="{3229939F-4653-46F7-A064-68F09C653A6B}">
      <dgm:prSet/>
      <dgm:spPr/>
      <dgm:t>
        <a:bodyPr/>
        <a:lstStyle/>
        <a:p>
          <a:endParaRPr lang="en-US"/>
        </a:p>
      </dgm:t>
    </dgm:pt>
    <dgm:pt modelId="{F92A1662-6120-4460-B49E-7D8CA7B0E77C}" type="sibTrans" cxnId="{3229939F-4653-46F7-A064-68F09C653A6B}">
      <dgm:prSet/>
      <dgm:spPr/>
      <dgm:t>
        <a:bodyPr/>
        <a:lstStyle/>
        <a:p>
          <a:endParaRPr lang="en-US"/>
        </a:p>
      </dgm:t>
    </dgm:pt>
    <dgm:pt modelId="{6B13D217-8BAE-4FBB-A4D2-860A64F72B7E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Shear (viscosity)</a:t>
          </a:r>
          <a:endParaRPr lang="en-US" sz="2400" dirty="0">
            <a:solidFill>
              <a:schemeClr val="tx1"/>
            </a:solidFill>
          </a:endParaRPr>
        </a:p>
      </dgm:t>
    </dgm:pt>
    <dgm:pt modelId="{0D9DA661-B317-4E78-8163-C2CB2665D1C1}" type="parTrans" cxnId="{014ED29B-BCA9-41B6-B709-16B8D25040B7}">
      <dgm:prSet/>
      <dgm:spPr/>
      <dgm:t>
        <a:bodyPr/>
        <a:lstStyle/>
        <a:p>
          <a:endParaRPr lang="en-US"/>
        </a:p>
      </dgm:t>
    </dgm:pt>
    <dgm:pt modelId="{AA3BEDF2-FB93-4E1C-9B28-64939EAE7106}" type="sibTrans" cxnId="{014ED29B-BCA9-41B6-B709-16B8D25040B7}">
      <dgm:prSet/>
      <dgm:spPr/>
      <dgm:t>
        <a:bodyPr/>
        <a:lstStyle/>
        <a:p>
          <a:endParaRPr lang="en-US"/>
        </a:p>
      </dgm:t>
    </dgm:pt>
    <dgm:pt modelId="{C776D590-2931-4DD4-9CEC-B1A0E4B3F7DE}">
      <dgm:prSet phldrT="[Text]" custT="1"/>
      <dgm:spPr/>
      <dgm:t>
        <a:bodyPr/>
        <a:lstStyle/>
        <a:p>
          <a:r>
            <a:rPr lang="en-US" sz="2800" b="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egration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{ 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position 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 velocity 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 force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3C08081-B5F7-403D-80DF-A98E8E537700}" type="parTrans" cxnId="{3B917A06-B675-4F2B-AFA6-7238F5B47530}">
      <dgm:prSet/>
      <dgm:spPr/>
      <dgm:t>
        <a:bodyPr/>
        <a:lstStyle/>
        <a:p>
          <a:endParaRPr lang="en-US"/>
        </a:p>
      </dgm:t>
    </dgm:pt>
    <dgm:pt modelId="{70ED78C8-45FD-4588-883A-7F8F45CD6C65}" type="sibTrans" cxnId="{3B917A06-B675-4F2B-AFA6-7238F5B47530}">
      <dgm:prSet/>
      <dgm:spPr/>
      <dgm:t>
        <a:bodyPr/>
        <a:lstStyle/>
        <a:p>
          <a:endParaRPr lang="en-US"/>
        </a:p>
      </dgm:t>
    </dgm:pt>
    <dgm:pt modelId="{0595E0C9-BDD1-44C4-B01C-B72E56865A26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Change in velocity </a:t>
          </a:r>
          <a:r>
            <a:rPr lang="en-US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dirty="0" smtClean="0">
              <a:solidFill>
                <a:schemeClr val="tx1"/>
              </a:solidFill>
            </a:rPr>
            <a:t> accumulated force</a:t>
          </a:r>
          <a:endParaRPr lang="en-US" dirty="0">
            <a:solidFill>
              <a:schemeClr val="tx1"/>
            </a:solidFill>
          </a:endParaRPr>
        </a:p>
      </dgm:t>
    </dgm:pt>
    <dgm:pt modelId="{4A69BCE0-33FE-4A02-9D0E-7931C420313B}" type="parTrans" cxnId="{17B6D8B9-9007-4DF0-902B-4433326EE62E}">
      <dgm:prSet/>
      <dgm:spPr/>
      <dgm:t>
        <a:bodyPr/>
        <a:lstStyle/>
        <a:p>
          <a:endParaRPr lang="en-US"/>
        </a:p>
      </dgm:t>
    </dgm:pt>
    <dgm:pt modelId="{35A96411-E3D0-4972-B29D-4EF4CF0C9A4F}" type="sibTrans" cxnId="{17B6D8B9-9007-4DF0-902B-4433326EE62E}">
      <dgm:prSet/>
      <dgm:spPr/>
      <dgm:t>
        <a:bodyPr/>
        <a:lstStyle/>
        <a:p>
          <a:endParaRPr lang="en-US"/>
        </a:p>
      </dgm:t>
    </dgm:pt>
    <dgm:pt modelId="{DDDFFA57-EB1A-47C8-A582-A602BAD11B93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Position </a:t>
          </a:r>
          <a:r>
            <a:rPr lang="en-US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 </a:t>
          </a:r>
          <a:r>
            <a:rPr lang="en-US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imulation time step * velocity</a:t>
          </a:r>
          <a:endParaRPr lang="en-US" dirty="0">
            <a:solidFill>
              <a:schemeClr val="tx1"/>
            </a:solidFill>
          </a:endParaRPr>
        </a:p>
      </dgm:t>
    </dgm:pt>
    <dgm:pt modelId="{3B44DA6A-940F-4397-854F-D8AB795F53D9}" type="parTrans" cxnId="{5166BEB5-9C67-490A-9C70-5C7E98312AE8}">
      <dgm:prSet/>
      <dgm:spPr/>
      <dgm:t>
        <a:bodyPr/>
        <a:lstStyle/>
        <a:p>
          <a:endParaRPr lang="en-US"/>
        </a:p>
      </dgm:t>
    </dgm:pt>
    <dgm:pt modelId="{1B02A2D8-BEC8-4A61-898D-ADEC5F3F86DC}" type="sibTrans" cxnId="{5166BEB5-9C67-490A-9C70-5C7E98312AE8}">
      <dgm:prSet/>
      <dgm:spPr/>
      <dgm:t>
        <a:bodyPr/>
        <a:lstStyle/>
        <a:p>
          <a:endParaRPr lang="en-US"/>
        </a:p>
      </dgm:t>
    </dgm:pt>
    <dgm:pt modelId="{A018EC28-143B-4126-838E-B52872FB07C4}">
      <dgm:prSet phldrT="[Text]" custT="1"/>
      <dgm:spPr/>
      <dgm:t>
        <a:bodyPr/>
        <a:lstStyle/>
        <a:p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Grid update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 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position and velocity are sorted according to grid index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567EFDE-7C7D-4197-A59B-AA42E9B355C9}" type="parTrans" cxnId="{97CF94B9-CDDF-4EC6-AD48-075F81143F04}">
      <dgm:prSet/>
      <dgm:spPr/>
      <dgm:t>
        <a:bodyPr/>
        <a:lstStyle/>
        <a:p>
          <a:endParaRPr lang="en-US"/>
        </a:p>
      </dgm:t>
    </dgm:pt>
    <dgm:pt modelId="{E4EEF76B-73CD-4297-83A2-58571E1CEAC8}" type="sibTrans" cxnId="{97CF94B9-CDDF-4EC6-AD48-075F81143F04}">
      <dgm:prSet/>
      <dgm:spPr/>
      <dgm:t>
        <a:bodyPr/>
        <a:lstStyle/>
        <a:p>
          <a:endParaRPr lang="en-US"/>
        </a:p>
      </dgm:t>
    </dgm:pt>
    <dgm:pt modelId="{6B4F1C02-3381-4F68-8A2D-35374CB76A60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Fast radix sorting and update to new</a:t>
          </a:r>
          <a:endParaRPr lang="en-US" dirty="0">
            <a:solidFill>
              <a:schemeClr val="tx1"/>
            </a:solidFill>
          </a:endParaRPr>
        </a:p>
      </dgm:t>
    </dgm:pt>
    <dgm:pt modelId="{7C04E999-89F1-42A1-A1BC-884EF914B3E7}" type="parTrans" cxnId="{9289359E-C92E-4209-901F-FBEED52422EA}">
      <dgm:prSet/>
      <dgm:spPr/>
      <dgm:t>
        <a:bodyPr/>
        <a:lstStyle/>
        <a:p>
          <a:endParaRPr lang="en-US"/>
        </a:p>
      </dgm:t>
    </dgm:pt>
    <dgm:pt modelId="{B4A3CD9B-5010-42FE-B6A6-BA054254325E}" type="sibTrans" cxnId="{9289359E-C92E-4209-901F-FBEED52422EA}">
      <dgm:prSet/>
      <dgm:spPr/>
      <dgm:t>
        <a:bodyPr/>
        <a:lstStyle/>
        <a:p>
          <a:endParaRPr lang="en-US"/>
        </a:p>
      </dgm:t>
    </dgm:pt>
    <dgm:pt modelId="{4E3F89D3-8E97-457E-81FD-D8BCCEAEDF1D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Improve memory access coherence</a:t>
          </a:r>
          <a:endParaRPr lang="en-US" dirty="0">
            <a:solidFill>
              <a:schemeClr val="tx1"/>
            </a:solidFill>
          </a:endParaRPr>
        </a:p>
      </dgm:t>
    </dgm:pt>
    <dgm:pt modelId="{68F76830-40B9-4E9E-ACD0-D59A06AF385A}" type="parTrans" cxnId="{11660C58-13E6-4669-9726-5DCEC4BEFFCA}">
      <dgm:prSet/>
      <dgm:spPr/>
      <dgm:t>
        <a:bodyPr/>
        <a:lstStyle/>
        <a:p>
          <a:endParaRPr lang="en-US"/>
        </a:p>
      </dgm:t>
    </dgm:pt>
    <dgm:pt modelId="{8D7AB9F9-21E7-4E9A-BC72-DD097F2F6935}" type="sibTrans" cxnId="{11660C58-13E6-4669-9726-5DCEC4BEFFCA}">
      <dgm:prSet/>
      <dgm:spPr/>
      <dgm:t>
        <a:bodyPr/>
        <a:lstStyle/>
        <a:p>
          <a:endParaRPr lang="en-US"/>
        </a:p>
      </dgm:t>
    </dgm:pt>
    <dgm:pt modelId="{B0464AB7-FBAC-43E6-A5C8-731CF1D38BA0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Attraction (after collision)</a:t>
          </a:r>
          <a:endParaRPr lang="en-US" sz="2400" dirty="0">
            <a:solidFill>
              <a:schemeClr val="tx1"/>
            </a:solidFill>
          </a:endParaRPr>
        </a:p>
      </dgm:t>
    </dgm:pt>
    <dgm:pt modelId="{6A8ED311-DF51-41CD-AE03-E807CD821987}" type="parTrans" cxnId="{A8E8CB21-0647-4E3E-8EE3-4AFEF85570C4}">
      <dgm:prSet/>
      <dgm:spPr/>
      <dgm:t>
        <a:bodyPr/>
        <a:lstStyle/>
        <a:p>
          <a:endParaRPr lang="en-US"/>
        </a:p>
      </dgm:t>
    </dgm:pt>
    <dgm:pt modelId="{52270E37-7F73-437B-8CD6-2C1E10AFC2A5}" type="sibTrans" cxnId="{A8E8CB21-0647-4E3E-8EE3-4AFEF85570C4}">
      <dgm:prSet/>
      <dgm:spPr/>
      <dgm:t>
        <a:bodyPr/>
        <a:lstStyle/>
        <a:p>
          <a:endParaRPr lang="en-US"/>
        </a:p>
      </dgm:t>
    </dgm:pt>
    <dgm:pt modelId="{34A0BC25-CDF3-4BD9-8EFC-55F1D09D07D7}">
      <dgm:prSet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If proxy collision detected: non-zero collider forces sent to host for accumulation</a:t>
          </a:r>
          <a:endParaRPr lang="en-US" dirty="0">
            <a:solidFill>
              <a:schemeClr val="tx1"/>
            </a:solidFill>
          </a:endParaRPr>
        </a:p>
      </dgm:t>
    </dgm:pt>
    <dgm:pt modelId="{0ADD96C6-422E-42AE-AD90-2CF5128F88C7}" type="parTrans" cxnId="{CCEA7065-0D79-4386-B4DC-D7AA1A6902B3}">
      <dgm:prSet/>
      <dgm:spPr/>
      <dgm:t>
        <a:bodyPr/>
        <a:lstStyle/>
        <a:p>
          <a:endParaRPr lang="en-US"/>
        </a:p>
      </dgm:t>
    </dgm:pt>
    <dgm:pt modelId="{75B4F372-F41C-474A-A759-B812F5C5EEDA}" type="sibTrans" cxnId="{CCEA7065-0D79-4386-B4DC-D7AA1A6902B3}">
      <dgm:prSet/>
      <dgm:spPr/>
      <dgm:t>
        <a:bodyPr/>
        <a:lstStyle/>
        <a:p>
          <a:endParaRPr lang="en-US"/>
        </a:p>
      </dgm:t>
    </dgm:pt>
    <dgm:pt modelId="{F28C8205-C6CE-4493-A53A-84022143CC44}" type="pres">
      <dgm:prSet presAssocID="{95A00FBD-D6BB-4299-A531-890735F847F6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31412AE-A759-48A9-9163-E7F723665D31}" type="pres">
      <dgm:prSet presAssocID="{A018EC28-143B-4126-838E-B52872FB07C4}" presName="boxAndChildren" presStyleCnt="0"/>
      <dgm:spPr/>
    </dgm:pt>
    <dgm:pt modelId="{7EAF7265-4DE2-4F07-B22B-40DBE9E21999}" type="pres">
      <dgm:prSet presAssocID="{A018EC28-143B-4126-838E-B52872FB07C4}" presName="parentTextBox" presStyleLbl="node1" presStyleIdx="0" presStyleCnt="4"/>
      <dgm:spPr/>
      <dgm:t>
        <a:bodyPr/>
        <a:lstStyle/>
        <a:p>
          <a:endParaRPr lang="en-US"/>
        </a:p>
      </dgm:t>
    </dgm:pt>
    <dgm:pt modelId="{2CF843F4-6381-41E4-969F-7125D601DB1D}" type="pres">
      <dgm:prSet presAssocID="{A018EC28-143B-4126-838E-B52872FB07C4}" presName="entireBox" presStyleLbl="node1" presStyleIdx="0" presStyleCnt="4"/>
      <dgm:spPr/>
      <dgm:t>
        <a:bodyPr/>
        <a:lstStyle/>
        <a:p>
          <a:endParaRPr lang="en-US"/>
        </a:p>
      </dgm:t>
    </dgm:pt>
    <dgm:pt modelId="{FFA07311-1097-439C-94D7-8085B16A5C93}" type="pres">
      <dgm:prSet presAssocID="{A018EC28-143B-4126-838E-B52872FB07C4}" presName="descendantBox" presStyleCnt="0"/>
      <dgm:spPr/>
    </dgm:pt>
    <dgm:pt modelId="{C9B30B96-3093-48D1-BBEC-CBEEEBC73823}" type="pres">
      <dgm:prSet presAssocID="{6B4F1C02-3381-4F68-8A2D-35374CB76A60}" presName="childTextBox" presStyleLbl="fgAccFollowNode1" presStyleIdx="0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3AFE03E-5F45-4870-83EB-B1AC0E4C49DD}" type="pres">
      <dgm:prSet presAssocID="{4E3F89D3-8E97-457E-81FD-D8BCCEAEDF1D}" presName="childTextBox" presStyleLbl="fgAccFollowNode1" presStyleIdx="1" presStyleCnt="7" custScaleX="10685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CDDAD49-65C8-41D9-99AA-BBE356B4D241}" type="pres">
      <dgm:prSet presAssocID="{70ED78C8-45FD-4588-883A-7F8F45CD6C65}" presName="sp" presStyleCnt="0"/>
      <dgm:spPr/>
    </dgm:pt>
    <dgm:pt modelId="{F9D42B05-C536-434D-A0B6-67BA903D113D}" type="pres">
      <dgm:prSet presAssocID="{C776D590-2931-4DD4-9CEC-B1A0E4B3F7DE}" presName="arrowAndChildren" presStyleCnt="0"/>
      <dgm:spPr/>
    </dgm:pt>
    <dgm:pt modelId="{172B83CF-E7EE-4E55-AF7C-103E94543FB6}" type="pres">
      <dgm:prSet presAssocID="{C776D590-2931-4DD4-9CEC-B1A0E4B3F7DE}" presName="parentTextArrow" presStyleLbl="node1" presStyleIdx="0" presStyleCnt="4"/>
      <dgm:spPr/>
      <dgm:t>
        <a:bodyPr/>
        <a:lstStyle/>
        <a:p>
          <a:endParaRPr lang="en-US"/>
        </a:p>
      </dgm:t>
    </dgm:pt>
    <dgm:pt modelId="{895F2263-08A2-41BE-914F-2BB354782BA7}" type="pres">
      <dgm:prSet presAssocID="{C776D590-2931-4DD4-9CEC-B1A0E4B3F7DE}" presName="arrow" presStyleLbl="node1" presStyleIdx="1" presStyleCnt="4"/>
      <dgm:spPr/>
      <dgm:t>
        <a:bodyPr/>
        <a:lstStyle/>
        <a:p>
          <a:endParaRPr lang="en-US"/>
        </a:p>
      </dgm:t>
    </dgm:pt>
    <dgm:pt modelId="{EA9FFF6E-0038-407D-8F57-9A25424677D4}" type="pres">
      <dgm:prSet presAssocID="{C776D590-2931-4DD4-9CEC-B1A0E4B3F7DE}" presName="descendantArrow" presStyleCnt="0"/>
      <dgm:spPr/>
    </dgm:pt>
    <dgm:pt modelId="{E585C166-66F0-4D5A-9268-14D1EDAD297F}" type="pres">
      <dgm:prSet presAssocID="{0595E0C9-BDD1-44C4-B01C-B72E56865A26}" presName="childTextArrow" presStyleLbl="fgAccFollowNode1" presStyleIdx="2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5C6146-4E72-4806-9E73-691B4B1C2EA7}" type="pres">
      <dgm:prSet presAssocID="{DDDFFA57-EB1A-47C8-A582-A602BAD11B93}" presName="childTextArrow" presStyleLbl="fgAccFollowNode1" presStyleIdx="3" presStyleCnt="7" custScaleX="10848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B16B384-E641-4930-AADB-ABAAF56C6123}" type="pres">
      <dgm:prSet presAssocID="{75B4F372-F41C-474A-A759-B812F5C5EEDA}" presName="sp" presStyleCnt="0"/>
      <dgm:spPr/>
    </dgm:pt>
    <dgm:pt modelId="{ACD08758-B50E-4AB5-B71E-C2B7AC1385E4}" type="pres">
      <dgm:prSet presAssocID="{34A0BC25-CDF3-4BD9-8EFC-55F1D09D07D7}" presName="arrowAndChildren" presStyleCnt="0"/>
      <dgm:spPr/>
    </dgm:pt>
    <dgm:pt modelId="{36310E3C-E168-4724-B92B-77DCB8F380FE}" type="pres">
      <dgm:prSet presAssocID="{34A0BC25-CDF3-4BD9-8EFC-55F1D09D07D7}" presName="parentTextArrow" presStyleLbl="node1" presStyleIdx="2" presStyleCnt="4" custScaleY="71187"/>
      <dgm:spPr/>
      <dgm:t>
        <a:bodyPr/>
        <a:lstStyle/>
        <a:p>
          <a:endParaRPr lang="en-US"/>
        </a:p>
      </dgm:t>
    </dgm:pt>
    <dgm:pt modelId="{BB3D60D2-1D9F-4062-9E85-56A22C10139A}" type="pres">
      <dgm:prSet presAssocID="{29B40B61-8CCD-4EAC-8F08-BA4564ABF0AC}" presName="sp" presStyleCnt="0"/>
      <dgm:spPr/>
    </dgm:pt>
    <dgm:pt modelId="{9FD9F678-80AD-4554-A1AA-CCA8EC9DD093}" type="pres">
      <dgm:prSet presAssocID="{776F7214-1E35-4E9E-AA96-DB296CE06B98}" presName="arrowAndChildren" presStyleCnt="0"/>
      <dgm:spPr/>
    </dgm:pt>
    <dgm:pt modelId="{6BD12A45-E9B4-4F19-A32A-DE2FE5FFED36}" type="pres">
      <dgm:prSet presAssocID="{776F7214-1E35-4E9E-AA96-DB296CE06B98}" presName="parentTextArrow" presStyleLbl="node1" presStyleIdx="2" presStyleCnt="4"/>
      <dgm:spPr/>
      <dgm:t>
        <a:bodyPr/>
        <a:lstStyle/>
        <a:p>
          <a:endParaRPr lang="en-US"/>
        </a:p>
      </dgm:t>
    </dgm:pt>
    <dgm:pt modelId="{3B0B0AD9-6FB6-4387-BE1F-1884D2500EC8}" type="pres">
      <dgm:prSet presAssocID="{776F7214-1E35-4E9E-AA96-DB296CE06B98}" presName="arrow" presStyleLbl="node1" presStyleIdx="3" presStyleCnt="4"/>
      <dgm:spPr/>
      <dgm:t>
        <a:bodyPr/>
        <a:lstStyle/>
        <a:p>
          <a:endParaRPr lang="en-US"/>
        </a:p>
      </dgm:t>
    </dgm:pt>
    <dgm:pt modelId="{D76AE1C8-A232-4D1F-AD1A-E8270CEBB7D9}" type="pres">
      <dgm:prSet presAssocID="{776F7214-1E35-4E9E-AA96-DB296CE06B98}" presName="descendantArrow" presStyleCnt="0"/>
      <dgm:spPr/>
    </dgm:pt>
    <dgm:pt modelId="{F5E7248D-C73B-4A00-9E6D-75DFD6E748BB}" type="pres">
      <dgm:prSet presAssocID="{7E982864-3579-4899-A67A-1C7ADB378BD5}" presName="childTextArrow" presStyleLbl="fgAccFollowNode1" presStyleIdx="4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D46642-B8F8-427A-AF75-AEE5EBD273A8}" type="pres">
      <dgm:prSet presAssocID="{B0464AB7-FBAC-43E6-A5C8-731CF1D38BA0}" presName="childTextArrow" presStyleLbl="fgAccFollowNode1" presStyleIdx="5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C557A4D-5612-4CD3-B05F-C1A53E8C74E7}" type="pres">
      <dgm:prSet presAssocID="{6B13D217-8BAE-4FBB-A4D2-860A64F72B7E}" presName="childTextArrow" presStyleLbl="fgAccFollowNode1" presStyleIdx="6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203ED74-02D8-4AAD-BE9F-15E3C81BB951}" type="presOf" srcId="{DDDFFA57-EB1A-47C8-A582-A602BAD11B93}" destId="{F75C6146-4E72-4806-9E73-691B4B1C2EA7}" srcOrd="0" destOrd="0" presId="urn:microsoft.com/office/officeart/2005/8/layout/process4"/>
    <dgm:cxn modelId="{5166BEB5-9C67-490A-9C70-5C7E98312AE8}" srcId="{C776D590-2931-4DD4-9CEC-B1A0E4B3F7DE}" destId="{DDDFFA57-EB1A-47C8-A582-A602BAD11B93}" srcOrd="1" destOrd="0" parTransId="{3B44DA6A-940F-4397-854F-D8AB795F53D9}" sibTransId="{1B02A2D8-BEC8-4A61-898D-ADEC5F3F86DC}"/>
    <dgm:cxn modelId="{06C020C7-51FD-4691-9AC4-F80EABADAA89}" type="presOf" srcId="{C776D590-2931-4DD4-9CEC-B1A0E4B3F7DE}" destId="{172B83CF-E7EE-4E55-AF7C-103E94543FB6}" srcOrd="0" destOrd="0" presId="urn:microsoft.com/office/officeart/2005/8/layout/process4"/>
    <dgm:cxn modelId="{3B917A06-B675-4F2B-AFA6-7238F5B47530}" srcId="{95A00FBD-D6BB-4299-A531-890735F847F6}" destId="{C776D590-2931-4DD4-9CEC-B1A0E4B3F7DE}" srcOrd="2" destOrd="0" parTransId="{03C08081-B5F7-403D-80DF-A98E8E537700}" sibTransId="{70ED78C8-45FD-4588-883A-7F8F45CD6C65}"/>
    <dgm:cxn modelId="{332887E4-8C22-4742-AB1A-D46891502281}" srcId="{95A00FBD-D6BB-4299-A531-890735F847F6}" destId="{776F7214-1E35-4E9E-AA96-DB296CE06B98}" srcOrd="0" destOrd="0" parTransId="{3F9FDE62-96EF-4B10-AC9C-5E56D953819A}" sibTransId="{29B40B61-8CCD-4EAC-8F08-BA4564ABF0AC}"/>
    <dgm:cxn modelId="{97CF94B9-CDDF-4EC6-AD48-075F81143F04}" srcId="{95A00FBD-D6BB-4299-A531-890735F847F6}" destId="{A018EC28-143B-4126-838E-B52872FB07C4}" srcOrd="3" destOrd="0" parTransId="{0567EFDE-7C7D-4197-A59B-AA42E9B355C9}" sibTransId="{E4EEF76B-73CD-4297-83A2-58571E1CEAC8}"/>
    <dgm:cxn modelId="{9289359E-C92E-4209-901F-FBEED52422EA}" srcId="{A018EC28-143B-4126-838E-B52872FB07C4}" destId="{6B4F1C02-3381-4F68-8A2D-35374CB76A60}" srcOrd="0" destOrd="0" parTransId="{7C04E999-89F1-42A1-A1BC-884EF914B3E7}" sibTransId="{B4A3CD9B-5010-42FE-B6A6-BA054254325E}"/>
    <dgm:cxn modelId="{A8E8CB21-0647-4E3E-8EE3-4AFEF85570C4}" srcId="{776F7214-1E35-4E9E-AA96-DB296CE06B98}" destId="{B0464AB7-FBAC-43E6-A5C8-731CF1D38BA0}" srcOrd="1" destOrd="0" parTransId="{6A8ED311-DF51-41CD-AE03-E807CD821987}" sibTransId="{52270E37-7F73-437B-8CD6-2C1E10AFC2A5}"/>
    <dgm:cxn modelId="{567A3FCE-EE83-4AE3-B00E-8D3D93889B63}" type="presOf" srcId="{A018EC28-143B-4126-838E-B52872FB07C4}" destId="{2CF843F4-6381-41E4-969F-7125D601DB1D}" srcOrd="1" destOrd="0" presId="urn:microsoft.com/office/officeart/2005/8/layout/process4"/>
    <dgm:cxn modelId="{014ED29B-BCA9-41B6-B709-16B8D25040B7}" srcId="{776F7214-1E35-4E9E-AA96-DB296CE06B98}" destId="{6B13D217-8BAE-4FBB-A4D2-860A64F72B7E}" srcOrd="2" destOrd="0" parTransId="{0D9DA661-B317-4E78-8163-C2CB2665D1C1}" sibTransId="{AA3BEDF2-FB93-4E1C-9B28-64939EAE7106}"/>
    <dgm:cxn modelId="{9E884044-BE41-4D58-88BE-D79CDD5597AD}" type="presOf" srcId="{95A00FBD-D6BB-4299-A531-890735F847F6}" destId="{F28C8205-C6CE-4493-A53A-84022143CC44}" srcOrd="0" destOrd="0" presId="urn:microsoft.com/office/officeart/2005/8/layout/process4"/>
    <dgm:cxn modelId="{F7967147-3971-48BA-A5E2-E38F7C70A48E}" type="presOf" srcId="{34A0BC25-CDF3-4BD9-8EFC-55F1D09D07D7}" destId="{36310E3C-E168-4724-B92B-77DCB8F380FE}" srcOrd="0" destOrd="0" presId="urn:microsoft.com/office/officeart/2005/8/layout/process4"/>
    <dgm:cxn modelId="{74400977-6A24-4DE9-A2C1-297626BA02CC}" type="presOf" srcId="{C776D590-2931-4DD4-9CEC-B1A0E4B3F7DE}" destId="{895F2263-08A2-41BE-914F-2BB354782BA7}" srcOrd="1" destOrd="0" presId="urn:microsoft.com/office/officeart/2005/8/layout/process4"/>
    <dgm:cxn modelId="{38B41833-04DB-41F7-A9FA-0AEF5E193D48}" type="presOf" srcId="{6B4F1C02-3381-4F68-8A2D-35374CB76A60}" destId="{C9B30B96-3093-48D1-BBEC-CBEEEBC73823}" srcOrd="0" destOrd="0" presId="urn:microsoft.com/office/officeart/2005/8/layout/process4"/>
    <dgm:cxn modelId="{FDC06BD8-2483-4C86-9309-514114E4C393}" type="presOf" srcId="{A018EC28-143B-4126-838E-B52872FB07C4}" destId="{7EAF7265-4DE2-4F07-B22B-40DBE9E21999}" srcOrd="0" destOrd="0" presId="urn:microsoft.com/office/officeart/2005/8/layout/process4"/>
    <dgm:cxn modelId="{0CFCC041-FA6D-40B8-B8CC-283C36207182}" type="presOf" srcId="{7E982864-3579-4899-A67A-1C7ADB378BD5}" destId="{F5E7248D-C73B-4A00-9E6D-75DFD6E748BB}" srcOrd="0" destOrd="0" presId="urn:microsoft.com/office/officeart/2005/8/layout/process4"/>
    <dgm:cxn modelId="{508F5D8B-EC77-47E9-B027-388EADC0593A}" type="presOf" srcId="{776F7214-1E35-4E9E-AA96-DB296CE06B98}" destId="{3B0B0AD9-6FB6-4387-BE1F-1884D2500EC8}" srcOrd="1" destOrd="0" presId="urn:microsoft.com/office/officeart/2005/8/layout/process4"/>
    <dgm:cxn modelId="{530D9624-0C03-4405-BE04-27C5D843FDBA}" type="presOf" srcId="{0595E0C9-BDD1-44C4-B01C-B72E56865A26}" destId="{E585C166-66F0-4D5A-9268-14D1EDAD297F}" srcOrd="0" destOrd="0" presId="urn:microsoft.com/office/officeart/2005/8/layout/process4"/>
    <dgm:cxn modelId="{11660C58-13E6-4669-9726-5DCEC4BEFFCA}" srcId="{A018EC28-143B-4126-838E-B52872FB07C4}" destId="{4E3F89D3-8E97-457E-81FD-D8BCCEAEDF1D}" srcOrd="1" destOrd="0" parTransId="{68F76830-40B9-4E9E-ACD0-D59A06AF385A}" sibTransId="{8D7AB9F9-21E7-4E9A-BC72-DD097F2F6935}"/>
    <dgm:cxn modelId="{CCEA7065-0D79-4386-B4DC-D7AA1A6902B3}" srcId="{95A00FBD-D6BB-4299-A531-890735F847F6}" destId="{34A0BC25-CDF3-4BD9-8EFC-55F1D09D07D7}" srcOrd="1" destOrd="0" parTransId="{0ADD96C6-422E-42AE-AD90-2CF5128F88C7}" sibTransId="{75B4F372-F41C-474A-A759-B812F5C5EEDA}"/>
    <dgm:cxn modelId="{545425E5-FD84-4BCF-9BA2-BFD7429F9034}" type="presOf" srcId="{B0464AB7-FBAC-43E6-A5C8-731CF1D38BA0}" destId="{5DD46642-B8F8-427A-AF75-AEE5EBD273A8}" srcOrd="0" destOrd="0" presId="urn:microsoft.com/office/officeart/2005/8/layout/process4"/>
    <dgm:cxn modelId="{0519FF10-847F-4341-AB95-636D7171C855}" type="presOf" srcId="{776F7214-1E35-4E9E-AA96-DB296CE06B98}" destId="{6BD12A45-E9B4-4F19-A32A-DE2FE5FFED36}" srcOrd="0" destOrd="0" presId="urn:microsoft.com/office/officeart/2005/8/layout/process4"/>
    <dgm:cxn modelId="{0FE15600-E2D2-4201-87F5-EFE852D2AB9B}" type="presOf" srcId="{4E3F89D3-8E97-457E-81FD-D8BCCEAEDF1D}" destId="{D3AFE03E-5F45-4870-83EB-B1AC0E4C49DD}" srcOrd="0" destOrd="0" presId="urn:microsoft.com/office/officeart/2005/8/layout/process4"/>
    <dgm:cxn modelId="{3229939F-4653-46F7-A064-68F09C653A6B}" srcId="{776F7214-1E35-4E9E-AA96-DB296CE06B98}" destId="{7E982864-3579-4899-A67A-1C7ADB378BD5}" srcOrd="0" destOrd="0" parTransId="{A817C906-CA33-4C29-9BEB-BD24CBA9C90D}" sibTransId="{F92A1662-6120-4460-B49E-7D8CA7B0E77C}"/>
    <dgm:cxn modelId="{17B6D8B9-9007-4DF0-902B-4433326EE62E}" srcId="{C776D590-2931-4DD4-9CEC-B1A0E4B3F7DE}" destId="{0595E0C9-BDD1-44C4-B01C-B72E56865A26}" srcOrd="0" destOrd="0" parTransId="{4A69BCE0-33FE-4A02-9D0E-7931C420313B}" sibTransId="{35A96411-E3D0-4972-B29D-4EF4CF0C9A4F}"/>
    <dgm:cxn modelId="{9D227E8B-EBB2-4FA6-B8CA-7422D1A2A424}" type="presOf" srcId="{6B13D217-8BAE-4FBB-A4D2-860A64F72B7E}" destId="{8C557A4D-5612-4CD3-B05F-C1A53E8C74E7}" srcOrd="0" destOrd="0" presId="urn:microsoft.com/office/officeart/2005/8/layout/process4"/>
    <dgm:cxn modelId="{CE4E7FF2-CCE0-4281-B983-DEB3E2E20C0B}" type="presParOf" srcId="{F28C8205-C6CE-4493-A53A-84022143CC44}" destId="{F31412AE-A759-48A9-9163-E7F723665D31}" srcOrd="0" destOrd="0" presId="urn:microsoft.com/office/officeart/2005/8/layout/process4"/>
    <dgm:cxn modelId="{BFB4C10A-928A-402E-BACE-0505FC61C72C}" type="presParOf" srcId="{F31412AE-A759-48A9-9163-E7F723665D31}" destId="{7EAF7265-4DE2-4F07-B22B-40DBE9E21999}" srcOrd="0" destOrd="0" presId="urn:microsoft.com/office/officeart/2005/8/layout/process4"/>
    <dgm:cxn modelId="{790D4A6A-5DC1-4F6C-9DCC-155080A89F41}" type="presParOf" srcId="{F31412AE-A759-48A9-9163-E7F723665D31}" destId="{2CF843F4-6381-41E4-969F-7125D601DB1D}" srcOrd="1" destOrd="0" presId="urn:microsoft.com/office/officeart/2005/8/layout/process4"/>
    <dgm:cxn modelId="{C39A3492-CC83-40F8-A39B-9AB20E709F19}" type="presParOf" srcId="{F31412AE-A759-48A9-9163-E7F723665D31}" destId="{FFA07311-1097-439C-94D7-8085B16A5C93}" srcOrd="2" destOrd="0" presId="urn:microsoft.com/office/officeart/2005/8/layout/process4"/>
    <dgm:cxn modelId="{B08BC02A-133F-4B9F-B591-74473FC3938C}" type="presParOf" srcId="{FFA07311-1097-439C-94D7-8085B16A5C93}" destId="{C9B30B96-3093-48D1-BBEC-CBEEEBC73823}" srcOrd="0" destOrd="0" presId="urn:microsoft.com/office/officeart/2005/8/layout/process4"/>
    <dgm:cxn modelId="{922B77D4-7729-4E9D-BACD-029B3BA5FD43}" type="presParOf" srcId="{FFA07311-1097-439C-94D7-8085B16A5C93}" destId="{D3AFE03E-5F45-4870-83EB-B1AC0E4C49DD}" srcOrd="1" destOrd="0" presId="urn:microsoft.com/office/officeart/2005/8/layout/process4"/>
    <dgm:cxn modelId="{08BCC23C-31B9-4B95-84A8-CE947C47D9C9}" type="presParOf" srcId="{F28C8205-C6CE-4493-A53A-84022143CC44}" destId="{7CDDAD49-65C8-41D9-99AA-BBE356B4D241}" srcOrd="1" destOrd="0" presId="urn:microsoft.com/office/officeart/2005/8/layout/process4"/>
    <dgm:cxn modelId="{4B713632-E093-4D54-8923-9248505561C2}" type="presParOf" srcId="{F28C8205-C6CE-4493-A53A-84022143CC44}" destId="{F9D42B05-C536-434D-A0B6-67BA903D113D}" srcOrd="2" destOrd="0" presId="urn:microsoft.com/office/officeart/2005/8/layout/process4"/>
    <dgm:cxn modelId="{C8E29D82-1F07-473D-96AD-E22A74C79957}" type="presParOf" srcId="{F9D42B05-C536-434D-A0B6-67BA903D113D}" destId="{172B83CF-E7EE-4E55-AF7C-103E94543FB6}" srcOrd="0" destOrd="0" presId="urn:microsoft.com/office/officeart/2005/8/layout/process4"/>
    <dgm:cxn modelId="{6D4E6D12-E5B8-40A1-A26C-7D37BB3068FC}" type="presParOf" srcId="{F9D42B05-C536-434D-A0B6-67BA903D113D}" destId="{895F2263-08A2-41BE-914F-2BB354782BA7}" srcOrd="1" destOrd="0" presId="urn:microsoft.com/office/officeart/2005/8/layout/process4"/>
    <dgm:cxn modelId="{BF82B62B-6034-40AE-9403-32CC274F1D10}" type="presParOf" srcId="{F9D42B05-C536-434D-A0B6-67BA903D113D}" destId="{EA9FFF6E-0038-407D-8F57-9A25424677D4}" srcOrd="2" destOrd="0" presId="urn:microsoft.com/office/officeart/2005/8/layout/process4"/>
    <dgm:cxn modelId="{AAE393FD-A756-4D73-902A-891649D7343E}" type="presParOf" srcId="{EA9FFF6E-0038-407D-8F57-9A25424677D4}" destId="{E585C166-66F0-4D5A-9268-14D1EDAD297F}" srcOrd="0" destOrd="0" presId="urn:microsoft.com/office/officeart/2005/8/layout/process4"/>
    <dgm:cxn modelId="{2C217796-85DF-4651-89F9-4ED61878BE09}" type="presParOf" srcId="{EA9FFF6E-0038-407D-8F57-9A25424677D4}" destId="{F75C6146-4E72-4806-9E73-691B4B1C2EA7}" srcOrd="1" destOrd="0" presId="urn:microsoft.com/office/officeart/2005/8/layout/process4"/>
    <dgm:cxn modelId="{6A8A5767-B471-46D6-ADD5-14882EDF791B}" type="presParOf" srcId="{F28C8205-C6CE-4493-A53A-84022143CC44}" destId="{7B16B384-E641-4930-AADB-ABAAF56C6123}" srcOrd="3" destOrd="0" presId="urn:microsoft.com/office/officeart/2005/8/layout/process4"/>
    <dgm:cxn modelId="{5246CC74-7B26-4084-BE4A-18AD3C9CB9F3}" type="presParOf" srcId="{F28C8205-C6CE-4493-A53A-84022143CC44}" destId="{ACD08758-B50E-4AB5-B71E-C2B7AC1385E4}" srcOrd="4" destOrd="0" presId="urn:microsoft.com/office/officeart/2005/8/layout/process4"/>
    <dgm:cxn modelId="{FEEBC8EB-94F9-4833-9A12-BCD99FE2E4F0}" type="presParOf" srcId="{ACD08758-B50E-4AB5-B71E-C2B7AC1385E4}" destId="{36310E3C-E168-4724-B92B-77DCB8F380FE}" srcOrd="0" destOrd="0" presId="urn:microsoft.com/office/officeart/2005/8/layout/process4"/>
    <dgm:cxn modelId="{0653DAE3-E124-49E9-8295-33EB0B5C1D5A}" type="presParOf" srcId="{F28C8205-C6CE-4493-A53A-84022143CC44}" destId="{BB3D60D2-1D9F-4062-9E85-56A22C10139A}" srcOrd="5" destOrd="0" presId="urn:microsoft.com/office/officeart/2005/8/layout/process4"/>
    <dgm:cxn modelId="{09462116-CF17-4123-9492-C5FE3224E131}" type="presParOf" srcId="{F28C8205-C6CE-4493-A53A-84022143CC44}" destId="{9FD9F678-80AD-4554-A1AA-CCA8EC9DD093}" srcOrd="6" destOrd="0" presId="urn:microsoft.com/office/officeart/2005/8/layout/process4"/>
    <dgm:cxn modelId="{1EE04331-DDE4-4256-8F30-9246682E126C}" type="presParOf" srcId="{9FD9F678-80AD-4554-A1AA-CCA8EC9DD093}" destId="{6BD12A45-E9B4-4F19-A32A-DE2FE5FFED36}" srcOrd="0" destOrd="0" presId="urn:microsoft.com/office/officeart/2005/8/layout/process4"/>
    <dgm:cxn modelId="{ED499E1F-576A-4930-82B8-76A15F8955A2}" type="presParOf" srcId="{9FD9F678-80AD-4554-A1AA-CCA8EC9DD093}" destId="{3B0B0AD9-6FB6-4387-BE1F-1884D2500EC8}" srcOrd="1" destOrd="0" presId="urn:microsoft.com/office/officeart/2005/8/layout/process4"/>
    <dgm:cxn modelId="{494B75DA-E2E0-4CF1-8CEC-EB450AED1475}" type="presParOf" srcId="{9FD9F678-80AD-4554-A1AA-CCA8EC9DD093}" destId="{D76AE1C8-A232-4D1F-AD1A-E8270CEBB7D9}" srcOrd="2" destOrd="0" presId="urn:microsoft.com/office/officeart/2005/8/layout/process4"/>
    <dgm:cxn modelId="{79805F38-4E2B-41A9-8C4D-095AF3A45D43}" type="presParOf" srcId="{D76AE1C8-A232-4D1F-AD1A-E8270CEBB7D9}" destId="{F5E7248D-C73B-4A00-9E6D-75DFD6E748BB}" srcOrd="0" destOrd="0" presId="urn:microsoft.com/office/officeart/2005/8/layout/process4"/>
    <dgm:cxn modelId="{368891FA-08C4-4B78-B4B4-60DBCD879953}" type="presParOf" srcId="{D76AE1C8-A232-4D1F-AD1A-E8270CEBB7D9}" destId="{5DD46642-B8F8-427A-AF75-AEE5EBD273A8}" srcOrd="1" destOrd="0" presId="urn:microsoft.com/office/officeart/2005/8/layout/process4"/>
    <dgm:cxn modelId="{C6EDA9D6-0A1A-40D2-A050-612069D1C4FF}" type="presParOf" srcId="{D76AE1C8-A232-4D1F-AD1A-E8270CEBB7D9}" destId="{8C557A4D-5612-4CD3-B05F-C1A53E8C74E7}" srcOrd="2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95A00FBD-D6BB-4299-A531-890735F847F6}" type="doc">
      <dgm:prSet loTypeId="urn:microsoft.com/office/officeart/2005/8/layout/process4" loCatId="list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76F7214-1E35-4E9E-AA96-DB296CE06B98}">
      <dgm:prSet phldrT="[Text]" custT="1"/>
      <dgm:spPr/>
      <dgm:t>
        <a:bodyPr/>
        <a:lstStyle/>
        <a:p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llision Processing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2800" i="1" dirty="0" smtClean="0">
              <a:solidFill>
                <a:schemeClr val="tx1"/>
              </a:solidFill>
              <a:effectLst/>
            </a:rPr>
            <a:t>accumulate force from </a:t>
          </a:r>
          <a:r>
            <a:rPr lang="en-US" sz="2800" b="1" i="1" dirty="0" smtClean="0">
              <a:solidFill>
                <a:schemeClr val="tx1"/>
              </a:solidFill>
              <a:effectLst/>
            </a:rPr>
            <a:t>neighbors</a:t>
          </a:r>
          <a:r>
            <a:rPr lang="en-US" sz="2800" i="1" dirty="0" smtClean="0">
              <a:solidFill>
                <a:schemeClr val="tx1"/>
              </a:solidFill>
              <a:effectLst/>
            </a:rPr>
            <a:t>, </a:t>
          </a:r>
          <a:r>
            <a:rPr lang="en-US" sz="2800" b="1" i="1" dirty="0" smtClean="0">
              <a:solidFill>
                <a:schemeClr val="tx1"/>
              </a:solidFill>
              <a:effectLst/>
            </a:rPr>
            <a:t>collider</a:t>
          </a:r>
          <a:r>
            <a:rPr lang="en-US" sz="2800" i="1" dirty="0" smtClean="0">
              <a:solidFill>
                <a:schemeClr val="tx1"/>
              </a:solidFill>
              <a:effectLst/>
            </a:rPr>
            <a:t>, </a:t>
          </a:r>
          <a:r>
            <a:rPr lang="en-US" sz="2800" b="1" i="1" dirty="0" smtClean="0">
              <a:solidFill>
                <a:schemeClr val="tx1"/>
              </a:solidFill>
              <a:effectLst/>
            </a:rPr>
            <a:t>walls</a:t>
          </a:r>
          <a:r>
            <a:rPr lang="en-US" sz="2800" i="1" dirty="0" smtClean="0">
              <a:solidFill>
                <a:schemeClr val="tx1"/>
              </a:solidFill>
              <a:effectLst/>
            </a:rPr>
            <a:t>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F9FDE62-96EF-4B10-AC9C-5E56D953819A}" type="parTrans" cxnId="{332887E4-8C22-4742-AB1A-D46891502281}">
      <dgm:prSet/>
      <dgm:spPr/>
      <dgm:t>
        <a:bodyPr/>
        <a:lstStyle/>
        <a:p>
          <a:endParaRPr lang="en-US"/>
        </a:p>
      </dgm:t>
    </dgm:pt>
    <dgm:pt modelId="{29B40B61-8CCD-4EAC-8F08-BA4564ABF0AC}" type="sibTrans" cxnId="{332887E4-8C22-4742-AB1A-D46891502281}">
      <dgm:prSet/>
      <dgm:spPr/>
      <dgm:t>
        <a:bodyPr/>
        <a:lstStyle/>
        <a:p>
          <a:endParaRPr lang="en-US"/>
        </a:p>
      </dgm:t>
    </dgm:pt>
    <dgm:pt modelId="{7E982864-3579-4899-A67A-1C7ADB378BD5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Pressure (damped spring)</a:t>
          </a:r>
          <a:endParaRPr lang="en-US" sz="2400" dirty="0">
            <a:solidFill>
              <a:schemeClr val="tx1"/>
            </a:solidFill>
          </a:endParaRPr>
        </a:p>
      </dgm:t>
    </dgm:pt>
    <dgm:pt modelId="{A817C906-CA33-4C29-9BEB-BD24CBA9C90D}" type="parTrans" cxnId="{3229939F-4653-46F7-A064-68F09C653A6B}">
      <dgm:prSet/>
      <dgm:spPr/>
      <dgm:t>
        <a:bodyPr/>
        <a:lstStyle/>
        <a:p>
          <a:endParaRPr lang="en-US"/>
        </a:p>
      </dgm:t>
    </dgm:pt>
    <dgm:pt modelId="{F92A1662-6120-4460-B49E-7D8CA7B0E77C}" type="sibTrans" cxnId="{3229939F-4653-46F7-A064-68F09C653A6B}">
      <dgm:prSet/>
      <dgm:spPr/>
      <dgm:t>
        <a:bodyPr/>
        <a:lstStyle/>
        <a:p>
          <a:endParaRPr lang="en-US"/>
        </a:p>
      </dgm:t>
    </dgm:pt>
    <dgm:pt modelId="{6B13D217-8BAE-4FBB-A4D2-860A64F72B7E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Shear (</a:t>
          </a:r>
          <a:r>
            <a:rPr lang="en-US" sz="2400" dirty="0" smtClean="0">
              <a:solidFill>
                <a:schemeClr val="tx1"/>
              </a:solidFill>
            </a:rPr>
            <a:t>viscosity, friction)</a:t>
          </a:r>
          <a:endParaRPr lang="en-US" sz="2400" dirty="0">
            <a:solidFill>
              <a:schemeClr val="tx1"/>
            </a:solidFill>
          </a:endParaRPr>
        </a:p>
      </dgm:t>
    </dgm:pt>
    <dgm:pt modelId="{0D9DA661-B317-4E78-8163-C2CB2665D1C1}" type="parTrans" cxnId="{014ED29B-BCA9-41B6-B709-16B8D25040B7}">
      <dgm:prSet/>
      <dgm:spPr/>
      <dgm:t>
        <a:bodyPr/>
        <a:lstStyle/>
        <a:p>
          <a:endParaRPr lang="en-US"/>
        </a:p>
      </dgm:t>
    </dgm:pt>
    <dgm:pt modelId="{AA3BEDF2-FB93-4E1C-9B28-64939EAE7106}" type="sibTrans" cxnId="{014ED29B-BCA9-41B6-B709-16B8D25040B7}">
      <dgm:prSet/>
      <dgm:spPr/>
      <dgm:t>
        <a:bodyPr/>
        <a:lstStyle/>
        <a:p>
          <a:endParaRPr lang="en-US"/>
        </a:p>
      </dgm:t>
    </dgm:pt>
    <dgm:pt modelId="{C776D590-2931-4DD4-9CEC-B1A0E4B3F7DE}">
      <dgm:prSet phldrT="[Text]" custT="1"/>
      <dgm:spPr/>
      <dgm:t>
        <a:bodyPr/>
        <a:lstStyle/>
        <a:p>
          <a:r>
            <a:rPr lang="en-US" sz="2800" b="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egration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{ 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position 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 velocity 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 force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3C08081-B5F7-403D-80DF-A98E8E537700}" type="parTrans" cxnId="{3B917A06-B675-4F2B-AFA6-7238F5B47530}">
      <dgm:prSet/>
      <dgm:spPr/>
      <dgm:t>
        <a:bodyPr/>
        <a:lstStyle/>
        <a:p>
          <a:endParaRPr lang="en-US"/>
        </a:p>
      </dgm:t>
    </dgm:pt>
    <dgm:pt modelId="{70ED78C8-45FD-4588-883A-7F8F45CD6C65}" type="sibTrans" cxnId="{3B917A06-B675-4F2B-AFA6-7238F5B47530}">
      <dgm:prSet/>
      <dgm:spPr/>
      <dgm:t>
        <a:bodyPr/>
        <a:lstStyle/>
        <a:p>
          <a:endParaRPr lang="en-US"/>
        </a:p>
      </dgm:t>
    </dgm:pt>
    <dgm:pt modelId="{0595E0C9-BDD1-44C4-B01C-B72E56865A26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Change in velocity </a:t>
          </a:r>
          <a:r>
            <a:rPr lang="en-US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dirty="0" smtClean="0">
              <a:solidFill>
                <a:schemeClr val="tx1"/>
              </a:solidFill>
            </a:rPr>
            <a:t> accumulated force</a:t>
          </a:r>
          <a:endParaRPr lang="en-US" dirty="0">
            <a:solidFill>
              <a:schemeClr val="tx1"/>
            </a:solidFill>
          </a:endParaRPr>
        </a:p>
      </dgm:t>
    </dgm:pt>
    <dgm:pt modelId="{4A69BCE0-33FE-4A02-9D0E-7931C420313B}" type="parTrans" cxnId="{17B6D8B9-9007-4DF0-902B-4433326EE62E}">
      <dgm:prSet/>
      <dgm:spPr/>
      <dgm:t>
        <a:bodyPr/>
        <a:lstStyle/>
        <a:p>
          <a:endParaRPr lang="en-US"/>
        </a:p>
      </dgm:t>
    </dgm:pt>
    <dgm:pt modelId="{35A96411-E3D0-4972-B29D-4EF4CF0C9A4F}" type="sibTrans" cxnId="{17B6D8B9-9007-4DF0-902B-4433326EE62E}">
      <dgm:prSet/>
      <dgm:spPr/>
      <dgm:t>
        <a:bodyPr/>
        <a:lstStyle/>
        <a:p>
          <a:endParaRPr lang="en-US"/>
        </a:p>
      </dgm:t>
    </dgm:pt>
    <dgm:pt modelId="{DDDFFA57-EB1A-47C8-A582-A602BAD11B93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Position </a:t>
          </a:r>
          <a:r>
            <a:rPr lang="en-US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 </a:t>
          </a:r>
          <a:r>
            <a:rPr lang="en-US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imulation time step * velocity</a:t>
          </a:r>
          <a:endParaRPr lang="en-US" dirty="0">
            <a:solidFill>
              <a:schemeClr val="tx1"/>
            </a:solidFill>
          </a:endParaRPr>
        </a:p>
      </dgm:t>
    </dgm:pt>
    <dgm:pt modelId="{3B44DA6A-940F-4397-854F-D8AB795F53D9}" type="parTrans" cxnId="{5166BEB5-9C67-490A-9C70-5C7E98312AE8}">
      <dgm:prSet/>
      <dgm:spPr/>
      <dgm:t>
        <a:bodyPr/>
        <a:lstStyle/>
        <a:p>
          <a:endParaRPr lang="en-US"/>
        </a:p>
      </dgm:t>
    </dgm:pt>
    <dgm:pt modelId="{1B02A2D8-BEC8-4A61-898D-ADEC5F3F86DC}" type="sibTrans" cxnId="{5166BEB5-9C67-490A-9C70-5C7E98312AE8}">
      <dgm:prSet/>
      <dgm:spPr/>
      <dgm:t>
        <a:bodyPr/>
        <a:lstStyle/>
        <a:p>
          <a:endParaRPr lang="en-US"/>
        </a:p>
      </dgm:t>
    </dgm:pt>
    <dgm:pt modelId="{A018EC28-143B-4126-838E-B52872FB07C4}">
      <dgm:prSet phldrT="[Text]" custT="1"/>
      <dgm:spPr/>
      <dgm:t>
        <a:bodyPr/>
        <a:lstStyle/>
        <a:p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Grid update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 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position and velocity are sorted according to grid index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567EFDE-7C7D-4197-A59B-AA42E9B355C9}" type="parTrans" cxnId="{97CF94B9-CDDF-4EC6-AD48-075F81143F04}">
      <dgm:prSet/>
      <dgm:spPr/>
      <dgm:t>
        <a:bodyPr/>
        <a:lstStyle/>
        <a:p>
          <a:endParaRPr lang="en-US"/>
        </a:p>
      </dgm:t>
    </dgm:pt>
    <dgm:pt modelId="{E4EEF76B-73CD-4297-83A2-58571E1CEAC8}" type="sibTrans" cxnId="{97CF94B9-CDDF-4EC6-AD48-075F81143F04}">
      <dgm:prSet/>
      <dgm:spPr/>
      <dgm:t>
        <a:bodyPr/>
        <a:lstStyle/>
        <a:p>
          <a:endParaRPr lang="en-US"/>
        </a:p>
      </dgm:t>
    </dgm:pt>
    <dgm:pt modelId="{6B4F1C02-3381-4F68-8A2D-35374CB76A60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Fast radix sorting and update to new</a:t>
          </a:r>
          <a:endParaRPr lang="en-US" dirty="0">
            <a:solidFill>
              <a:schemeClr val="tx1"/>
            </a:solidFill>
          </a:endParaRPr>
        </a:p>
      </dgm:t>
    </dgm:pt>
    <dgm:pt modelId="{7C04E999-89F1-42A1-A1BC-884EF914B3E7}" type="parTrans" cxnId="{9289359E-C92E-4209-901F-FBEED52422EA}">
      <dgm:prSet/>
      <dgm:spPr/>
      <dgm:t>
        <a:bodyPr/>
        <a:lstStyle/>
        <a:p>
          <a:endParaRPr lang="en-US"/>
        </a:p>
      </dgm:t>
    </dgm:pt>
    <dgm:pt modelId="{B4A3CD9B-5010-42FE-B6A6-BA054254325E}" type="sibTrans" cxnId="{9289359E-C92E-4209-901F-FBEED52422EA}">
      <dgm:prSet/>
      <dgm:spPr/>
      <dgm:t>
        <a:bodyPr/>
        <a:lstStyle/>
        <a:p>
          <a:endParaRPr lang="en-US"/>
        </a:p>
      </dgm:t>
    </dgm:pt>
    <dgm:pt modelId="{4E3F89D3-8E97-457E-81FD-D8BCCEAEDF1D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Improve memory access coherence</a:t>
          </a:r>
          <a:endParaRPr lang="en-US" dirty="0">
            <a:solidFill>
              <a:schemeClr val="tx1"/>
            </a:solidFill>
          </a:endParaRPr>
        </a:p>
      </dgm:t>
    </dgm:pt>
    <dgm:pt modelId="{68F76830-40B9-4E9E-ACD0-D59A06AF385A}" type="parTrans" cxnId="{11660C58-13E6-4669-9726-5DCEC4BEFFCA}">
      <dgm:prSet/>
      <dgm:spPr/>
      <dgm:t>
        <a:bodyPr/>
        <a:lstStyle/>
        <a:p>
          <a:endParaRPr lang="en-US"/>
        </a:p>
      </dgm:t>
    </dgm:pt>
    <dgm:pt modelId="{8D7AB9F9-21E7-4E9A-BC72-DD097F2F6935}" type="sibTrans" cxnId="{11660C58-13E6-4669-9726-5DCEC4BEFFCA}">
      <dgm:prSet/>
      <dgm:spPr/>
      <dgm:t>
        <a:bodyPr/>
        <a:lstStyle/>
        <a:p>
          <a:endParaRPr lang="en-US"/>
        </a:p>
      </dgm:t>
    </dgm:pt>
    <dgm:pt modelId="{B0464AB7-FBAC-43E6-A5C8-731CF1D38BA0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Attraction (after collision)</a:t>
          </a:r>
          <a:endParaRPr lang="en-US" sz="2400" dirty="0">
            <a:solidFill>
              <a:schemeClr val="tx1"/>
            </a:solidFill>
          </a:endParaRPr>
        </a:p>
      </dgm:t>
    </dgm:pt>
    <dgm:pt modelId="{6A8ED311-DF51-41CD-AE03-E807CD821987}" type="parTrans" cxnId="{A8E8CB21-0647-4E3E-8EE3-4AFEF85570C4}">
      <dgm:prSet/>
      <dgm:spPr/>
      <dgm:t>
        <a:bodyPr/>
        <a:lstStyle/>
        <a:p>
          <a:endParaRPr lang="en-US"/>
        </a:p>
      </dgm:t>
    </dgm:pt>
    <dgm:pt modelId="{52270E37-7F73-437B-8CD6-2C1E10AFC2A5}" type="sibTrans" cxnId="{A8E8CB21-0647-4E3E-8EE3-4AFEF85570C4}">
      <dgm:prSet/>
      <dgm:spPr/>
      <dgm:t>
        <a:bodyPr/>
        <a:lstStyle/>
        <a:p>
          <a:endParaRPr lang="en-US"/>
        </a:p>
      </dgm:t>
    </dgm:pt>
    <dgm:pt modelId="{34A0BC25-CDF3-4BD9-8EFC-55F1D09D07D7}">
      <dgm:prSet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If proxy collision detected: non-zero collider forces sent to host for accumulation</a:t>
          </a:r>
          <a:endParaRPr lang="en-US" dirty="0">
            <a:solidFill>
              <a:schemeClr val="tx1"/>
            </a:solidFill>
          </a:endParaRPr>
        </a:p>
      </dgm:t>
    </dgm:pt>
    <dgm:pt modelId="{0ADD96C6-422E-42AE-AD90-2CF5128F88C7}" type="parTrans" cxnId="{CCEA7065-0D79-4386-B4DC-D7AA1A6902B3}">
      <dgm:prSet/>
      <dgm:spPr/>
      <dgm:t>
        <a:bodyPr/>
        <a:lstStyle/>
        <a:p>
          <a:endParaRPr lang="en-US"/>
        </a:p>
      </dgm:t>
    </dgm:pt>
    <dgm:pt modelId="{75B4F372-F41C-474A-A759-B812F5C5EEDA}" type="sibTrans" cxnId="{CCEA7065-0D79-4386-B4DC-D7AA1A6902B3}">
      <dgm:prSet/>
      <dgm:spPr/>
      <dgm:t>
        <a:bodyPr/>
        <a:lstStyle/>
        <a:p>
          <a:endParaRPr lang="en-US"/>
        </a:p>
      </dgm:t>
    </dgm:pt>
    <dgm:pt modelId="{F28C8205-C6CE-4493-A53A-84022143CC44}" type="pres">
      <dgm:prSet presAssocID="{95A00FBD-D6BB-4299-A531-890735F847F6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31412AE-A759-48A9-9163-E7F723665D31}" type="pres">
      <dgm:prSet presAssocID="{A018EC28-143B-4126-838E-B52872FB07C4}" presName="boxAndChildren" presStyleCnt="0"/>
      <dgm:spPr/>
    </dgm:pt>
    <dgm:pt modelId="{7EAF7265-4DE2-4F07-B22B-40DBE9E21999}" type="pres">
      <dgm:prSet presAssocID="{A018EC28-143B-4126-838E-B52872FB07C4}" presName="parentTextBox" presStyleLbl="node1" presStyleIdx="0" presStyleCnt="4"/>
      <dgm:spPr/>
      <dgm:t>
        <a:bodyPr/>
        <a:lstStyle/>
        <a:p>
          <a:endParaRPr lang="en-US"/>
        </a:p>
      </dgm:t>
    </dgm:pt>
    <dgm:pt modelId="{2CF843F4-6381-41E4-969F-7125D601DB1D}" type="pres">
      <dgm:prSet presAssocID="{A018EC28-143B-4126-838E-B52872FB07C4}" presName="entireBox" presStyleLbl="node1" presStyleIdx="0" presStyleCnt="4"/>
      <dgm:spPr/>
      <dgm:t>
        <a:bodyPr/>
        <a:lstStyle/>
        <a:p>
          <a:endParaRPr lang="en-US"/>
        </a:p>
      </dgm:t>
    </dgm:pt>
    <dgm:pt modelId="{FFA07311-1097-439C-94D7-8085B16A5C93}" type="pres">
      <dgm:prSet presAssocID="{A018EC28-143B-4126-838E-B52872FB07C4}" presName="descendantBox" presStyleCnt="0"/>
      <dgm:spPr/>
    </dgm:pt>
    <dgm:pt modelId="{C9B30B96-3093-48D1-BBEC-CBEEEBC73823}" type="pres">
      <dgm:prSet presAssocID="{6B4F1C02-3381-4F68-8A2D-35374CB76A60}" presName="childTextBox" presStyleLbl="fgAccFollowNode1" presStyleIdx="0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3AFE03E-5F45-4870-83EB-B1AC0E4C49DD}" type="pres">
      <dgm:prSet presAssocID="{4E3F89D3-8E97-457E-81FD-D8BCCEAEDF1D}" presName="childTextBox" presStyleLbl="fgAccFollowNode1" presStyleIdx="1" presStyleCnt="7" custScaleX="10685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CDDAD49-65C8-41D9-99AA-BBE356B4D241}" type="pres">
      <dgm:prSet presAssocID="{70ED78C8-45FD-4588-883A-7F8F45CD6C65}" presName="sp" presStyleCnt="0"/>
      <dgm:spPr/>
    </dgm:pt>
    <dgm:pt modelId="{F9D42B05-C536-434D-A0B6-67BA903D113D}" type="pres">
      <dgm:prSet presAssocID="{C776D590-2931-4DD4-9CEC-B1A0E4B3F7DE}" presName="arrowAndChildren" presStyleCnt="0"/>
      <dgm:spPr/>
    </dgm:pt>
    <dgm:pt modelId="{172B83CF-E7EE-4E55-AF7C-103E94543FB6}" type="pres">
      <dgm:prSet presAssocID="{C776D590-2931-4DD4-9CEC-B1A0E4B3F7DE}" presName="parentTextArrow" presStyleLbl="node1" presStyleIdx="0" presStyleCnt="4"/>
      <dgm:spPr/>
      <dgm:t>
        <a:bodyPr/>
        <a:lstStyle/>
        <a:p>
          <a:endParaRPr lang="en-US"/>
        </a:p>
      </dgm:t>
    </dgm:pt>
    <dgm:pt modelId="{895F2263-08A2-41BE-914F-2BB354782BA7}" type="pres">
      <dgm:prSet presAssocID="{C776D590-2931-4DD4-9CEC-B1A0E4B3F7DE}" presName="arrow" presStyleLbl="node1" presStyleIdx="1" presStyleCnt="4"/>
      <dgm:spPr/>
      <dgm:t>
        <a:bodyPr/>
        <a:lstStyle/>
        <a:p>
          <a:endParaRPr lang="en-US"/>
        </a:p>
      </dgm:t>
    </dgm:pt>
    <dgm:pt modelId="{EA9FFF6E-0038-407D-8F57-9A25424677D4}" type="pres">
      <dgm:prSet presAssocID="{C776D590-2931-4DD4-9CEC-B1A0E4B3F7DE}" presName="descendantArrow" presStyleCnt="0"/>
      <dgm:spPr/>
    </dgm:pt>
    <dgm:pt modelId="{E585C166-66F0-4D5A-9268-14D1EDAD297F}" type="pres">
      <dgm:prSet presAssocID="{0595E0C9-BDD1-44C4-B01C-B72E56865A26}" presName="childTextArrow" presStyleLbl="fgAccFollowNode1" presStyleIdx="2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5C6146-4E72-4806-9E73-691B4B1C2EA7}" type="pres">
      <dgm:prSet presAssocID="{DDDFFA57-EB1A-47C8-A582-A602BAD11B93}" presName="childTextArrow" presStyleLbl="fgAccFollowNode1" presStyleIdx="3" presStyleCnt="7" custScaleX="10848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B16B384-E641-4930-AADB-ABAAF56C6123}" type="pres">
      <dgm:prSet presAssocID="{75B4F372-F41C-474A-A759-B812F5C5EEDA}" presName="sp" presStyleCnt="0"/>
      <dgm:spPr/>
    </dgm:pt>
    <dgm:pt modelId="{ACD08758-B50E-4AB5-B71E-C2B7AC1385E4}" type="pres">
      <dgm:prSet presAssocID="{34A0BC25-CDF3-4BD9-8EFC-55F1D09D07D7}" presName="arrowAndChildren" presStyleCnt="0"/>
      <dgm:spPr/>
    </dgm:pt>
    <dgm:pt modelId="{36310E3C-E168-4724-B92B-77DCB8F380FE}" type="pres">
      <dgm:prSet presAssocID="{34A0BC25-CDF3-4BD9-8EFC-55F1D09D07D7}" presName="parentTextArrow" presStyleLbl="node1" presStyleIdx="2" presStyleCnt="4" custScaleY="71187"/>
      <dgm:spPr/>
      <dgm:t>
        <a:bodyPr/>
        <a:lstStyle/>
        <a:p>
          <a:endParaRPr lang="en-US"/>
        </a:p>
      </dgm:t>
    </dgm:pt>
    <dgm:pt modelId="{BB3D60D2-1D9F-4062-9E85-56A22C10139A}" type="pres">
      <dgm:prSet presAssocID="{29B40B61-8CCD-4EAC-8F08-BA4564ABF0AC}" presName="sp" presStyleCnt="0"/>
      <dgm:spPr/>
    </dgm:pt>
    <dgm:pt modelId="{9FD9F678-80AD-4554-A1AA-CCA8EC9DD093}" type="pres">
      <dgm:prSet presAssocID="{776F7214-1E35-4E9E-AA96-DB296CE06B98}" presName="arrowAndChildren" presStyleCnt="0"/>
      <dgm:spPr/>
    </dgm:pt>
    <dgm:pt modelId="{6BD12A45-E9B4-4F19-A32A-DE2FE5FFED36}" type="pres">
      <dgm:prSet presAssocID="{776F7214-1E35-4E9E-AA96-DB296CE06B98}" presName="parentTextArrow" presStyleLbl="node1" presStyleIdx="2" presStyleCnt="4"/>
      <dgm:spPr/>
      <dgm:t>
        <a:bodyPr/>
        <a:lstStyle/>
        <a:p>
          <a:endParaRPr lang="en-US"/>
        </a:p>
      </dgm:t>
    </dgm:pt>
    <dgm:pt modelId="{3B0B0AD9-6FB6-4387-BE1F-1884D2500EC8}" type="pres">
      <dgm:prSet presAssocID="{776F7214-1E35-4E9E-AA96-DB296CE06B98}" presName="arrow" presStyleLbl="node1" presStyleIdx="3" presStyleCnt="4"/>
      <dgm:spPr/>
      <dgm:t>
        <a:bodyPr/>
        <a:lstStyle/>
        <a:p>
          <a:endParaRPr lang="en-US"/>
        </a:p>
      </dgm:t>
    </dgm:pt>
    <dgm:pt modelId="{D76AE1C8-A232-4D1F-AD1A-E8270CEBB7D9}" type="pres">
      <dgm:prSet presAssocID="{776F7214-1E35-4E9E-AA96-DB296CE06B98}" presName="descendantArrow" presStyleCnt="0"/>
      <dgm:spPr/>
    </dgm:pt>
    <dgm:pt modelId="{F5E7248D-C73B-4A00-9E6D-75DFD6E748BB}" type="pres">
      <dgm:prSet presAssocID="{7E982864-3579-4899-A67A-1C7ADB378BD5}" presName="childTextArrow" presStyleLbl="fgAccFollowNode1" presStyleIdx="4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D46642-B8F8-427A-AF75-AEE5EBD273A8}" type="pres">
      <dgm:prSet presAssocID="{B0464AB7-FBAC-43E6-A5C8-731CF1D38BA0}" presName="childTextArrow" presStyleLbl="fgAccFollowNode1" presStyleIdx="5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C557A4D-5612-4CD3-B05F-C1A53E8C74E7}" type="pres">
      <dgm:prSet presAssocID="{6B13D217-8BAE-4FBB-A4D2-860A64F72B7E}" presName="childTextArrow" presStyleLbl="fgAccFollowNode1" presStyleIdx="6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3AC1604-08C8-4971-8278-E33395F6831C}" type="presOf" srcId="{0595E0C9-BDD1-44C4-B01C-B72E56865A26}" destId="{E585C166-66F0-4D5A-9268-14D1EDAD297F}" srcOrd="0" destOrd="0" presId="urn:microsoft.com/office/officeart/2005/8/layout/process4"/>
    <dgm:cxn modelId="{5166BEB5-9C67-490A-9C70-5C7E98312AE8}" srcId="{C776D590-2931-4DD4-9CEC-B1A0E4B3F7DE}" destId="{DDDFFA57-EB1A-47C8-A582-A602BAD11B93}" srcOrd="1" destOrd="0" parTransId="{3B44DA6A-940F-4397-854F-D8AB795F53D9}" sibTransId="{1B02A2D8-BEC8-4A61-898D-ADEC5F3F86DC}"/>
    <dgm:cxn modelId="{CF9B6C4B-690C-4A06-89F6-B539C337435E}" type="presOf" srcId="{6B4F1C02-3381-4F68-8A2D-35374CB76A60}" destId="{C9B30B96-3093-48D1-BBEC-CBEEEBC73823}" srcOrd="0" destOrd="0" presId="urn:microsoft.com/office/officeart/2005/8/layout/process4"/>
    <dgm:cxn modelId="{F21BB195-4876-48D1-A1AA-44EA695E6C33}" type="presOf" srcId="{A018EC28-143B-4126-838E-B52872FB07C4}" destId="{2CF843F4-6381-41E4-969F-7125D601DB1D}" srcOrd="1" destOrd="0" presId="urn:microsoft.com/office/officeart/2005/8/layout/process4"/>
    <dgm:cxn modelId="{5DDF1AD8-3042-410C-8FB9-FF80A7788AB1}" type="presOf" srcId="{776F7214-1E35-4E9E-AA96-DB296CE06B98}" destId="{3B0B0AD9-6FB6-4387-BE1F-1884D2500EC8}" srcOrd="1" destOrd="0" presId="urn:microsoft.com/office/officeart/2005/8/layout/process4"/>
    <dgm:cxn modelId="{CDF33212-633B-4B40-BDFB-5A04A92EDAA9}" type="presOf" srcId="{6B13D217-8BAE-4FBB-A4D2-860A64F72B7E}" destId="{8C557A4D-5612-4CD3-B05F-C1A53E8C74E7}" srcOrd="0" destOrd="0" presId="urn:microsoft.com/office/officeart/2005/8/layout/process4"/>
    <dgm:cxn modelId="{68947291-A598-4162-BCCD-1A4D48B94CA9}" type="presOf" srcId="{DDDFFA57-EB1A-47C8-A582-A602BAD11B93}" destId="{F75C6146-4E72-4806-9E73-691B4B1C2EA7}" srcOrd="0" destOrd="0" presId="urn:microsoft.com/office/officeart/2005/8/layout/process4"/>
    <dgm:cxn modelId="{3B917A06-B675-4F2B-AFA6-7238F5B47530}" srcId="{95A00FBD-D6BB-4299-A531-890735F847F6}" destId="{C776D590-2931-4DD4-9CEC-B1A0E4B3F7DE}" srcOrd="2" destOrd="0" parTransId="{03C08081-B5F7-403D-80DF-A98E8E537700}" sibTransId="{70ED78C8-45FD-4588-883A-7F8F45CD6C65}"/>
    <dgm:cxn modelId="{34066065-556E-4E35-83E4-730B14C60D3A}" type="presOf" srcId="{B0464AB7-FBAC-43E6-A5C8-731CF1D38BA0}" destId="{5DD46642-B8F8-427A-AF75-AEE5EBD273A8}" srcOrd="0" destOrd="0" presId="urn:microsoft.com/office/officeart/2005/8/layout/process4"/>
    <dgm:cxn modelId="{332887E4-8C22-4742-AB1A-D46891502281}" srcId="{95A00FBD-D6BB-4299-A531-890735F847F6}" destId="{776F7214-1E35-4E9E-AA96-DB296CE06B98}" srcOrd="0" destOrd="0" parTransId="{3F9FDE62-96EF-4B10-AC9C-5E56D953819A}" sibTransId="{29B40B61-8CCD-4EAC-8F08-BA4564ABF0AC}"/>
    <dgm:cxn modelId="{97CF94B9-CDDF-4EC6-AD48-075F81143F04}" srcId="{95A00FBD-D6BB-4299-A531-890735F847F6}" destId="{A018EC28-143B-4126-838E-B52872FB07C4}" srcOrd="3" destOrd="0" parTransId="{0567EFDE-7C7D-4197-A59B-AA42E9B355C9}" sibTransId="{E4EEF76B-73CD-4297-83A2-58571E1CEAC8}"/>
    <dgm:cxn modelId="{9289359E-C92E-4209-901F-FBEED52422EA}" srcId="{A018EC28-143B-4126-838E-B52872FB07C4}" destId="{6B4F1C02-3381-4F68-8A2D-35374CB76A60}" srcOrd="0" destOrd="0" parTransId="{7C04E999-89F1-42A1-A1BC-884EF914B3E7}" sibTransId="{B4A3CD9B-5010-42FE-B6A6-BA054254325E}"/>
    <dgm:cxn modelId="{55B67CE4-0BEE-46E5-894F-8F8D3DA3DB87}" type="presOf" srcId="{776F7214-1E35-4E9E-AA96-DB296CE06B98}" destId="{6BD12A45-E9B4-4F19-A32A-DE2FE5FFED36}" srcOrd="0" destOrd="0" presId="urn:microsoft.com/office/officeart/2005/8/layout/process4"/>
    <dgm:cxn modelId="{18010B50-A5A7-4773-B190-72209A5EA0D2}" type="presOf" srcId="{95A00FBD-D6BB-4299-A531-890735F847F6}" destId="{F28C8205-C6CE-4493-A53A-84022143CC44}" srcOrd="0" destOrd="0" presId="urn:microsoft.com/office/officeart/2005/8/layout/process4"/>
    <dgm:cxn modelId="{A8E8CB21-0647-4E3E-8EE3-4AFEF85570C4}" srcId="{776F7214-1E35-4E9E-AA96-DB296CE06B98}" destId="{B0464AB7-FBAC-43E6-A5C8-731CF1D38BA0}" srcOrd="1" destOrd="0" parTransId="{6A8ED311-DF51-41CD-AE03-E807CD821987}" sibTransId="{52270E37-7F73-437B-8CD6-2C1E10AFC2A5}"/>
    <dgm:cxn modelId="{9A758C88-FDCE-435F-8658-3686F790377E}" type="presOf" srcId="{7E982864-3579-4899-A67A-1C7ADB378BD5}" destId="{F5E7248D-C73B-4A00-9E6D-75DFD6E748BB}" srcOrd="0" destOrd="0" presId="urn:microsoft.com/office/officeart/2005/8/layout/process4"/>
    <dgm:cxn modelId="{18DD9D67-2837-4313-B49E-A7C7C33DB9D7}" type="presOf" srcId="{A018EC28-143B-4126-838E-B52872FB07C4}" destId="{7EAF7265-4DE2-4F07-B22B-40DBE9E21999}" srcOrd="0" destOrd="0" presId="urn:microsoft.com/office/officeart/2005/8/layout/process4"/>
    <dgm:cxn modelId="{014ED29B-BCA9-41B6-B709-16B8D25040B7}" srcId="{776F7214-1E35-4E9E-AA96-DB296CE06B98}" destId="{6B13D217-8BAE-4FBB-A4D2-860A64F72B7E}" srcOrd="2" destOrd="0" parTransId="{0D9DA661-B317-4E78-8163-C2CB2665D1C1}" sibTransId="{AA3BEDF2-FB93-4E1C-9B28-64939EAE7106}"/>
    <dgm:cxn modelId="{5A232C44-8B89-4037-ABF4-1639CFC13953}" type="presOf" srcId="{4E3F89D3-8E97-457E-81FD-D8BCCEAEDF1D}" destId="{D3AFE03E-5F45-4870-83EB-B1AC0E4C49DD}" srcOrd="0" destOrd="0" presId="urn:microsoft.com/office/officeart/2005/8/layout/process4"/>
    <dgm:cxn modelId="{0502A262-0899-4D98-8C49-E2B34187D8EB}" type="presOf" srcId="{34A0BC25-CDF3-4BD9-8EFC-55F1D09D07D7}" destId="{36310E3C-E168-4724-B92B-77DCB8F380FE}" srcOrd="0" destOrd="0" presId="urn:microsoft.com/office/officeart/2005/8/layout/process4"/>
    <dgm:cxn modelId="{11660C58-13E6-4669-9726-5DCEC4BEFFCA}" srcId="{A018EC28-143B-4126-838E-B52872FB07C4}" destId="{4E3F89D3-8E97-457E-81FD-D8BCCEAEDF1D}" srcOrd="1" destOrd="0" parTransId="{68F76830-40B9-4E9E-ACD0-D59A06AF385A}" sibTransId="{8D7AB9F9-21E7-4E9A-BC72-DD097F2F6935}"/>
    <dgm:cxn modelId="{CCEA7065-0D79-4386-B4DC-D7AA1A6902B3}" srcId="{95A00FBD-D6BB-4299-A531-890735F847F6}" destId="{34A0BC25-CDF3-4BD9-8EFC-55F1D09D07D7}" srcOrd="1" destOrd="0" parTransId="{0ADD96C6-422E-42AE-AD90-2CF5128F88C7}" sibTransId="{75B4F372-F41C-474A-A759-B812F5C5EEDA}"/>
    <dgm:cxn modelId="{B05C6547-E9DC-46B5-BFFB-ED8C61334E37}" type="presOf" srcId="{C776D590-2931-4DD4-9CEC-B1A0E4B3F7DE}" destId="{172B83CF-E7EE-4E55-AF7C-103E94543FB6}" srcOrd="0" destOrd="0" presId="urn:microsoft.com/office/officeart/2005/8/layout/process4"/>
    <dgm:cxn modelId="{3229939F-4653-46F7-A064-68F09C653A6B}" srcId="{776F7214-1E35-4E9E-AA96-DB296CE06B98}" destId="{7E982864-3579-4899-A67A-1C7ADB378BD5}" srcOrd="0" destOrd="0" parTransId="{A817C906-CA33-4C29-9BEB-BD24CBA9C90D}" sibTransId="{F92A1662-6120-4460-B49E-7D8CA7B0E77C}"/>
    <dgm:cxn modelId="{17B6D8B9-9007-4DF0-902B-4433326EE62E}" srcId="{C776D590-2931-4DD4-9CEC-B1A0E4B3F7DE}" destId="{0595E0C9-BDD1-44C4-B01C-B72E56865A26}" srcOrd="0" destOrd="0" parTransId="{4A69BCE0-33FE-4A02-9D0E-7931C420313B}" sibTransId="{35A96411-E3D0-4972-B29D-4EF4CF0C9A4F}"/>
    <dgm:cxn modelId="{29E4213A-03B6-4D30-8F8A-9AB3B6FA25F3}" type="presOf" srcId="{C776D590-2931-4DD4-9CEC-B1A0E4B3F7DE}" destId="{895F2263-08A2-41BE-914F-2BB354782BA7}" srcOrd="1" destOrd="0" presId="urn:microsoft.com/office/officeart/2005/8/layout/process4"/>
    <dgm:cxn modelId="{D4B0F565-CCEB-459F-A284-F1F1242A9CDB}" type="presParOf" srcId="{F28C8205-C6CE-4493-A53A-84022143CC44}" destId="{F31412AE-A759-48A9-9163-E7F723665D31}" srcOrd="0" destOrd="0" presId="urn:microsoft.com/office/officeart/2005/8/layout/process4"/>
    <dgm:cxn modelId="{8EFF68C0-927F-4D4A-9BF2-7F3E4420141B}" type="presParOf" srcId="{F31412AE-A759-48A9-9163-E7F723665D31}" destId="{7EAF7265-4DE2-4F07-B22B-40DBE9E21999}" srcOrd="0" destOrd="0" presId="urn:microsoft.com/office/officeart/2005/8/layout/process4"/>
    <dgm:cxn modelId="{BC7E5E82-DC73-474C-A181-F420F2E70CB6}" type="presParOf" srcId="{F31412AE-A759-48A9-9163-E7F723665D31}" destId="{2CF843F4-6381-41E4-969F-7125D601DB1D}" srcOrd="1" destOrd="0" presId="urn:microsoft.com/office/officeart/2005/8/layout/process4"/>
    <dgm:cxn modelId="{C4A56E99-FDD8-4B1A-AEFB-712A6D1700DB}" type="presParOf" srcId="{F31412AE-A759-48A9-9163-E7F723665D31}" destId="{FFA07311-1097-439C-94D7-8085B16A5C93}" srcOrd="2" destOrd="0" presId="urn:microsoft.com/office/officeart/2005/8/layout/process4"/>
    <dgm:cxn modelId="{86ADF908-E071-4516-B161-ADB43743175F}" type="presParOf" srcId="{FFA07311-1097-439C-94D7-8085B16A5C93}" destId="{C9B30B96-3093-48D1-BBEC-CBEEEBC73823}" srcOrd="0" destOrd="0" presId="urn:microsoft.com/office/officeart/2005/8/layout/process4"/>
    <dgm:cxn modelId="{A06A4EB3-8A69-4E99-8674-2716C7896880}" type="presParOf" srcId="{FFA07311-1097-439C-94D7-8085B16A5C93}" destId="{D3AFE03E-5F45-4870-83EB-B1AC0E4C49DD}" srcOrd="1" destOrd="0" presId="urn:microsoft.com/office/officeart/2005/8/layout/process4"/>
    <dgm:cxn modelId="{B5831F62-D8F9-45B1-93D3-73CE6E9DFCE4}" type="presParOf" srcId="{F28C8205-C6CE-4493-A53A-84022143CC44}" destId="{7CDDAD49-65C8-41D9-99AA-BBE356B4D241}" srcOrd="1" destOrd="0" presId="urn:microsoft.com/office/officeart/2005/8/layout/process4"/>
    <dgm:cxn modelId="{63AAC878-488D-4372-979E-16395B1BFE8F}" type="presParOf" srcId="{F28C8205-C6CE-4493-A53A-84022143CC44}" destId="{F9D42B05-C536-434D-A0B6-67BA903D113D}" srcOrd="2" destOrd="0" presId="urn:microsoft.com/office/officeart/2005/8/layout/process4"/>
    <dgm:cxn modelId="{7AE591CE-F08A-4986-9E87-53065E174528}" type="presParOf" srcId="{F9D42B05-C536-434D-A0B6-67BA903D113D}" destId="{172B83CF-E7EE-4E55-AF7C-103E94543FB6}" srcOrd="0" destOrd="0" presId="urn:microsoft.com/office/officeart/2005/8/layout/process4"/>
    <dgm:cxn modelId="{7905B9C7-D8FE-44F0-8950-0481D787261B}" type="presParOf" srcId="{F9D42B05-C536-434D-A0B6-67BA903D113D}" destId="{895F2263-08A2-41BE-914F-2BB354782BA7}" srcOrd="1" destOrd="0" presId="urn:microsoft.com/office/officeart/2005/8/layout/process4"/>
    <dgm:cxn modelId="{E1BFE38F-F1C2-4989-B523-1E3A2C84A47D}" type="presParOf" srcId="{F9D42B05-C536-434D-A0B6-67BA903D113D}" destId="{EA9FFF6E-0038-407D-8F57-9A25424677D4}" srcOrd="2" destOrd="0" presId="urn:microsoft.com/office/officeart/2005/8/layout/process4"/>
    <dgm:cxn modelId="{6ACB5C95-96C6-4FA4-8EE4-23C6EC0FF0EF}" type="presParOf" srcId="{EA9FFF6E-0038-407D-8F57-9A25424677D4}" destId="{E585C166-66F0-4D5A-9268-14D1EDAD297F}" srcOrd="0" destOrd="0" presId="urn:microsoft.com/office/officeart/2005/8/layout/process4"/>
    <dgm:cxn modelId="{298325E0-2746-4F90-87A6-E61C89363DEC}" type="presParOf" srcId="{EA9FFF6E-0038-407D-8F57-9A25424677D4}" destId="{F75C6146-4E72-4806-9E73-691B4B1C2EA7}" srcOrd="1" destOrd="0" presId="urn:microsoft.com/office/officeart/2005/8/layout/process4"/>
    <dgm:cxn modelId="{D3B0BF34-4233-4FFD-86F6-9E779FEA0B68}" type="presParOf" srcId="{F28C8205-C6CE-4493-A53A-84022143CC44}" destId="{7B16B384-E641-4930-AADB-ABAAF56C6123}" srcOrd="3" destOrd="0" presId="urn:microsoft.com/office/officeart/2005/8/layout/process4"/>
    <dgm:cxn modelId="{6E25BE6C-7D0C-4BCA-A085-2B574184E5ED}" type="presParOf" srcId="{F28C8205-C6CE-4493-A53A-84022143CC44}" destId="{ACD08758-B50E-4AB5-B71E-C2B7AC1385E4}" srcOrd="4" destOrd="0" presId="urn:microsoft.com/office/officeart/2005/8/layout/process4"/>
    <dgm:cxn modelId="{A5839E6C-F717-4910-B9F3-6E73FD740D07}" type="presParOf" srcId="{ACD08758-B50E-4AB5-B71E-C2B7AC1385E4}" destId="{36310E3C-E168-4724-B92B-77DCB8F380FE}" srcOrd="0" destOrd="0" presId="urn:microsoft.com/office/officeart/2005/8/layout/process4"/>
    <dgm:cxn modelId="{319C5D96-CCA2-48CE-AB5E-9A1A61BA7C1F}" type="presParOf" srcId="{F28C8205-C6CE-4493-A53A-84022143CC44}" destId="{BB3D60D2-1D9F-4062-9E85-56A22C10139A}" srcOrd="5" destOrd="0" presId="urn:microsoft.com/office/officeart/2005/8/layout/process4"/>
    <dgm:cxn modelId="{44333ED7-64CD-4448-B77A-A87BA45BA7C2}" type="presParOf" srcId="{F28C8205-C6CE-4493-A53A-84022143CC44}" destId="{9FD9F678-80AD-4554-A1AA-CCA8EC9DD093}" srcOrd="6" destOrd="0" presId="urn:microsoft.com/office/officeart/2005/8/layout/process4"/>
    <dgm:cxn modelId="{EE678DE9-54EA-47AE-8FEA-FB5E74322DC7}" type="presParOf" srcId="{9FD9F678-80AD-4554-A1AA-CCA8EC9DD093}" destId="{6BD12A45-E9B4-4F19-A32A-DE2FE5FFED36}" srcOrd="0" destOrd="0" presId="urn:microsoft.com/office/officeart/2005/8/layout/process4"/>
    <dgm:cxn modelId="{19E91478-FD40-457F-9D56-543F4D64D7C0}" type="presParOf" srcId="{9FD9F678-80AD-4554-A1AA-CCA8EC9DD093}" destId="{3B0B0AD9-6FB6-4387-BE1F-1884D2500EC8}" srcOrd="1" destOrd="0" presId="urn:microsoft.com/office/officeart/2005/8/layout/process4"/>
    <dgm:cxn modelId="{174A7A19-15E3-47E7-9D03-F4B58EF0AA41}" type="presParOf" srcId="{9FD9F678-80AD-4554-A1AA-CCA8EC9DD093}" destId="{D76AE1C8-A232-4D1F-AD1A-E8270CEBB7D9}" srcOrd="2" destOrd="0" presId="urn:microsoft.com/office/officeart/2005/8/layout/process4"/>
    <dgm:cxn modelId="{D0B4D04B-F932-4EEA-8DB2-879CE890BD5E}" type="presParOf" srcId="{D76AE1C8-A232-4D1F-AD1A-E8270CEBB7D9}" destId="{F5E7248D-C73B-4A00-9E6D-75DFD6E748BB}" srcOrd="0" destOrd="0" presId="urn:microsoft.com/office/officeart/2005/8/layout/process4"/>
    <dgm:cxn modelId="{2E8AC4D1-FAA3-4F99-B15D-525ABF1AA464}" type="presParOf" srcId="{D76AE1C8-A232-4D1F-AD1A-E8270CEBB7D9}" destId="{5DD46642-B8F8-427A-AF75-AEE5EBD273A8}" srcOrd="1" destOrd="0" presId="urn:microsoft.com/office/officeart/2005/8/layout/process4"/>
    <dgm:cxn modelId="{4928E8D9-45CF-4DE1-962B-1E8B494C68D8}" type="presParOf" srcId="{D76AE1C8-A232-4D1F-AD1A-E8270CEBB7D9}" destId="{8C557A4D-5612-4CD3-B05F-C1A53E8C74E7}" srcOrd="2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EA261CEF-2BC0-4149-B042-0019EBB90364}" type="doc">
      <dgm:prSet loTypeId="urn:microsoft.com/office/officeart/2005/8/layout/process2" loCatId="process" qsTypeId="urn:microsoft.com/office/officeart/2005/8/quickstyle/simple3" qsCatId="simple" csTypeId="urn:microsoft.com/office/officeart/2005/8/colors/accent3_3" csCatId="accent3" phldr="1"/>
      <dgm:spPr/>
    </dgm:pt>
    <dgm:pt modelId="{6DAF73D0-FC5A-4275-82C3-E03B1918EC2D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Particle attribute calculation </a:t>
          </a:r>
          <a:endParaRPr lang="en-US" sz="2400" dirty="0">
            <a:solidFill>
              <a:schemeClr val="tx1"/>
            </a:solidFill>
          </a:endParaRPr>
        </a:p>
      </dgm:t>
    </dgm:pt>
    <dgm:pt modelId="{EFD23D45-7AA7-4A38-9EDF-49A66E2150C4}" type="parTrans" cxnId="{0EDA7FA0-A92D-44B6-85BC-E3436E92A2ED}">
      <dgm:prSet/>
      <dgm:spPr/>
      <dgm:t>
        <a:bodyPr/>
        <a:lstStyle/>
        <a:p>
          <a:endParaRPr lang="en-US" sz="2400"/>
        </a:p>
      </dgm:t>
    </dgm:pt>
    <dgm:pt modelId="{797752B8-AF8A-4150-B5E1-C6BCE062A39D}" type="sibTrans" cxnId="{0EDA7FA0-A92D-44B6-85BC-E3436E92A2ED}">
      <dgm:prSet custT="1"/>
      <dgm:spPr/>
      <dgm:t>
        <a:bodyPr/>
        <a:lstStyle/>
        <a:p>
          <a:endParaRPr lang="en-US" sz="2400"/>
        </a:p>
      </dgm:t>
    </dgm:pt>
    <dgm:pt modelId="{99812CFC-21CC-4D4C-A3C7-D29F28F875F5}">
      <dgm:prSet phldrT="[Text]" custT="1"/>
      <dgm:spPr/>
      <dgm:t>
        <a:bodyPr/>
        <a:lstStyle/>
        <a:p>
          <a:r>
            <a: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Grid interpolation and sorting without transferring to host </a:t>
          </a:r>
          <a:endParaRPr lang="en-US" sz="2400" dirty="0"/>
        </a:p>
      </dgm:t>
    </dgm:pt>
    <dgm:pt modelId="{F62AA6D7-53D8-49C8-86A4-C856F1830302}" type="parTrans" cxnId="{50D8678A-FD97-4CA1-9551-90BF529C3C0C}">
      <dgm:prSet/>
      <dgm:spPr/>
      <dgm:t>
        <a:bodyPr/>
        <a:lstStyle/>
        <a:p>
          <a:endParaRPr lang="en-US" sz="2400"/>
        </a:p>
      </dgm:t>
    </dgm:pt>
    <dgm:pt modelId="{8CEE9718-4612-461F-9FF8-CB1F34269205}" type="sibTrans" cxnId="{50D8678A-FD97-4CA1-9551-90BF529C3C0C}">
      <dgm:prSet custT="1"/>
      <dgm:spPr/>
      <dgm:t>
        <a:bodyPr/>
        <a:lstStyle/>
        <a:p>
          <a:endParaRPr lang="en-US" sz="2400"/>
        </a:p>
      </dgm:t>
    </dgm:pt>
    <dgm:pt modelId="{89EFADC2-C8B2-43B3-A024-A97CC9BA18D1}">
      <dgm:prSet phldrT="[Text]" custT="1"/>
      <dgm:spPr/>
      <dgm:t>
        <a:bodyPr/>
        <a:lstStyle/>
        <a:p>
          <a:r>
            <a:rPr lang="en-US" sz="2400" dirty="0" smtClean="0"/>
            <a:t>Storing attributes in device memory, to send directly for graphical rendering</a:t>
          </a:r>
          <a:endParaRPr lang="en-US" sz="2400" dirty="0"/>
        </a:p>
      </dgm:t>
    </dgm:pt>
    <dgm:pt modelId="{EE3130BE-9303-46C5-B7E5-4B4438A491D4}" type="parTrans" cxnId="{02630692-ED3A-4694-AED1-E19A431CE8D1}">
      <dgm:prSet/>
      <dgm:spPr/>
      <dgm:t>
        <a:bodyPr/>
        <a:lstStyle/>
        <a:p>
          <a:endParaRPr lang="en-US" sz="2400"/>
        </a:p>
      </dgm:t>
    </dgm:pt>
    <dgm:pt modelId="{B945B0B0-89B1-42E9-8CF7-21DC646B612C}" type="sibTrans" cxnId="{02630692-ED3A-4694-AED1-E19A431CE8D1}">
      <dgm:prSet custT="1"/>
      <dgm:spPr/>
      <dgm:t>
        <a:bodyPr/>
        <a:lstStyle/>
        <a:p>
          <a:endParaRPr lang="en-US" sz="2400"/>
        </a:p>
      </dgm:t>
    </dgm:pt>
    <dgm:pt modelId="{8ABA97C7-FB5A-4F4E-B287-2DF81B609D9D}">
      <dgm:prSet custT="1"/>
      <dgm:spPr/>
      <dgm:t>
        <a:bodyPr/>
        <a:lstStyle/>
        <a:p>
          <a:r>
            <a:rPr lang="en-US" sz="2400" dirty="0" smtClean="0"/>
            <a:t>Positions allocated as float4arrays, in OpenGL vertex array object (VBO) </a:t>
          </a:r>
          <a:endParaRPr lang="en-US" sz="2400" dirty="0"/>
        </a:p>
      </dgm:t>
    </dgm:pt>
    <dgm:pt modelId="{CB156B90-0D50-43E9-9D3B-7655D903DCAA}" type="parTrans" cxnId="{863DFB50-352A-40AC-BA9F-DC546E4D3BD2}">
      <dgm:prSet/>
      <dgm:spPr/>
      <dgm:t>
        <a:bodyPr/>
        <a:lstStyle/>
        <a:p>
          <a:endParaRPr lang="en-US" sz="2400"/>
        </a:p>
      </dgm:t>
    </dgm:pt>
    <dgm:pt modelId="{D33B73A4-F6C6-4DE8-8EF3-369A300914BC}" type="sibTrans" cxnId="{863DFB50-352A-40AC-BA9F-DC546E4D3BD2}">
      <dgm:prSet custT="1"/>
      <dgm:spPr/>
      <dgm:t>
        <a:bodyPr/>
        <a:lstStyle/>
        <a:p>
          <a:endParaRPr lang="en-US" sz="2400"/>
        </a:p>
      </dgm:t>
    </dgm:pt>
    <dgm:pt modelId="{60708E2D-D0BC-41BE-B0B4-F89FA3DEA92A}">
      <dgm:prSet phldrT="[Text]" custT="1"/>
      <dgm:spPr/>
      <dgm:t>
        <a:bodyPr/>
        <a:lstStyle/>
        <a:p>
          <a:r>
            <a:rPr lang="en-US" sz="2400" dirty="0" smtClean="0"/>
            <a:t>VBO is mapped for use by CUDA GL for rendering @ 20-100 fps</a:t>
          </a:r>
          <a:endParaRPr lang="en-US" sz="2400" dirty="0"/>
        </a:p>
      </dgm:t>
    </dgm:pt>
    <dgm:pt modelId="{1B511C91-434A-44C5-9CC0-E1880A0ABA58}" type="parTrans" cxnId="{AE8C4976-ACC3-489E-B137-E23780AD38D4}">
      <dgm:prSet/>
      <dgm:spPr/>
      <dgm:t>
        <a:bodyPr/>
        <a:lstStyle/>
        <a:p>
          <a:endParaRPr lang="en-US" sz="2400"/>
        </a:p>
      </dgm:t>
    </dgm:pt>
    <dgm:pt modelId="{1F44145B-981C-4FD3-84F4-CD5518974D70}" type="sibTrans" cxnId="{AE8C4976-ACC3-489E-B137-E23780AD38D4}">
      <dgm:prSet custT="1"/>
      <dgm:spPr/>
      <dgm:t>
        <a:bodyPr/>
        <a:lstStyle/>
        <a:p>
          <a:endParaRPr lang="en-US" sz="2400"/>
        </a:p>
      </dgm:t>
    </dgm:pt>
    <dgm:pt modelId="{7B2D1088-CF81-4CE9-9B53-37D7B2AF6610}" type="pres">
      <dgm:prSet presAssocID="{EA261CEF-2BC0-4149-B042-0019EBB90364}" presName="linearFlow" presStyleCnt="0">
        <dgm:presLayoutVars>
          <dgm:resizeHandles val="exact"/>
        </dgm:presLayoutVars>
      </dgm:prSet>
      <dgm:spPr/>
    </dgm:pt>
    <dgm:pt modelId="{956EA0EA-C113-44DE-88B8-E11B5398E83D}" type="pres">
      <dgm:prSet presAssocID="{6DAF73D0-FC5A-4275-82C3-E03B1918EC2D}" presName="node" presStyleLbl="node1" presStyleIdx="0" presStyleCnt="5" custScaleX="47284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11B5D84-C5F5-4C2B-9E75-AB9274A812A1}" type="pres">
      <dgm:prSet presAssocID="{797752B8-AF8A-4150-B5E1-C6BCE062A39D}" presName="sibTrans" presStyleLbl="sibTrans2D1" presStyleIdx="0" presStyleCnt="4"/>
      <dgm:spPr/>
      <dgm:t>
        <a:bodyPr/>
        <a:lstStyle/>
        <a:p>
          <a:endParaRPr lang="en-US"/>
        </a:p>
      </dgm:t>
    </dgm:pt>
    <dgm:pt modelId="{36110493-45AE-4D3E-BBAA-A3C9F488F080}" type="pres">
      <dgm:prSet presAssocID="{797752B8-AF8A-4150-B5E1-C6BCE062A39D}" presName="connectorText" presStyleLbl="sibTrans2D1" presStyleIdx="0" presStyleCnt="4"/>
      <dgm:spPr/>
      <dgm:t>
        <a:bodyPr/>
        <a:lstStyle/>
        <a:p>
          <a:endParaRPr lang="en-US"/>
        </a:p>
      </dgm:t>
    </dgm:pt>
    <dgm:pt modelId="{9A8C8797-35A2-45F8-BD45-FE4AD56CE73F}" type="pres">
      <dgm:prSet presAssocID="{99812CFC-21CC-4D4C-A3C7-D29F28F875F5}" presName="node" presStyleLbl="node1" presStyleIdx="1" presStyleCnt="5" custScaleX="47284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0D8991A-6347-41E0-99C6-EB4BB6086CA2}" type="pres">
      <dgm:prSet presAssocID="{8CEE9718-4612-461F-9FF8-CB1F34269205}" presName="sibTrans" presStyleLbl="sibTrans2D1" presStyleIdx="1" presStyleCnt="4"/>
      <dgm:spPr/>
      <dgm:t>
        <a:bodyPr/>
        <a:lstStyle/>
        <a:p>
          <a:endParaRPr lang="en-US"/>
        </a:p>
      </dgm:t>
    </dgm:pt>
    <dgm:pt modelId="{0F3D4C81-CB4D-4580-9116-FA16EDE046D2}" type="pres">
      <dgm:prSet presAssocID="{8CEE9718-4612-461F-9FF8-CB1F34269205}" presName="connectorText" presStyleLbl="sibTrans2D1" presStyleIdx="1" presStyleCnt="4"/>
      <dgm:spPr/>
      <dgm:t>
        <a:bodyPr/>
        <a:lstStyle/>
        <a:p>
          <a:endParaRPr lang="en-US"/>
        </a:p>
      </dgm:t>
    </dgm:pt>
    <dgm:pt modelId="{B83D6953-DDB3-4C7D-B895-3D47E0980757}" type="pres">
      <dgm:prSet presAssocID="{89EFADC2-C8B2-43B3-A024-A97CC9BA18D1}" presName="node" presStyleLbl="node1" presStyleIdx="2" presStyleCnt="5" custScaleX="47351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53DB444-4920-4814-B70D-C460746D36F3}" type="pres">
      <dgm:prSet presAssocID="{B945B0B0-89B1-42E9-8CF7-21DC646B612C}" presName="sibTrans" presStyleLbl="sibTrans2D1" presStyleIdx="2" presStyleCnt="4"/>
      <dgm:spPr/>
      <dgm:t>
        <a:bodyPr/>
        <a:lstStyle/>
        <a:p>
          <a:endParaRPr lang="en-US"/>
        </a:p>
      </dgm:t>
    </dgm:pt>
    <dgm:pt modelId="{97D2CD79-A1CA-41BE-8522-296774BF051A}" type="pres">
      <dgm:prSet presAssocID="{B945B0B0-89B1-42E9-8CF7-21DC646B612C}" presName="connectorText" presStyleLbl="sibTrans2D1" presStyleIdx="2" presStyleCnt="4"/>
      <dgm:spPr/>
      <dgm:t>
        <a:bodyPr/>
        <a:lstStyle/>
        <a:p>
          <a:endParaRPr lang="en-US"/>
        </a:p>
      </dgm:t>
    </dgm:pt>
    <dgm:pt modelId="{FA47DD75-57AA-401E-A0B6-BCEA5D3EECE6}" type="pres">
      <dgm:prSet presAssocID="{8ABA97C7-FB5A-4F4E-B287-2DF81B609D9D}" presName="node" presStyleLbl="node1" presStyleIdx="3" presStyleCnt="5" custScaleX="47284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A0DDE18-2930-4866-B659-BFC1F172C566}" type="pres">
      <dgm:prSet presAssocID="{D33B73A4-F6C6-4DE8-8EF3-369A300914BC}" presName="sibTrans" presStyleLbl="sibTrans2D1" presStyleIdx="3" presStyleCnt="4"/>
      <dgm:spPr/>
      <dgm:t>
        <a:bodyPr/>
        <a:lstStyle/>
        <a:p>
          <a:endParaRPr lang="en-US"/>
        </a:p>
      </dgm:t>
    </dgm:pt>
    <dgm:pt modelId="{94E2B3A5-1981-4085-B29E-D7272D2FCBE0}" type="pres">
      <dgm:prSet presAssocID="{D33B73A4-F6C6-4DE8-8EF3-369A300914BC}" presName="connectorText" presStyleLbl="sibTrans2D1" presStyleIdx="3" presStyleCnt="4"/>
      <dgm:spPr/>
      <dgm:t>
        <a:bodyPr/>
        <a:lstStyle/>
        <a:p>
          <a:endParaRPr lang="en-US"/>
        </a:p>
      </dgm:t>
    </dgm:pt>
    <dgm:pt modelId="{3632E958-5D4C-46F0-A252-D038593E8BC4}" type="pres">
      <dgm:prSet presAssocID="{60708E2D-D0BC-41BE-B0B4-F89FA3DEA92A}" presName="node" presStyleLbl="node1" presStyleIdx="4" presStyleCnt="5" custScaleX="47847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E8C4976-ACC3-489E-B137-E23780AD38D4}" srcId="{EA261CEF-2BC0-4149-B042-0019EBB90364}" destId="{60708E2D-D0BC-41BE-B0B4-F89FA3DEA92A}" srcOrd="4" destOrd="0" parTransId="{1B511C91-434A-44C5-9CC0-E1880A0ABA58}" sibTransId="{1F44145B-981C-4FD3-84F4-CD5518974D70}"/>
    <dgm:cxn modelId="{46B00BB5-BF32-4B02-A8F2-C4004B369981}" type="presOf" srcId="{797752B8-AF8A-4150-B5E1-C6BCE062A39D}" destId="{F11B5D84-C5F5-4C2B-9E75-AB9274A812A1}" srcOrd="0" destOrd="0" presId="urn:microsoft.com/office/officeart/2005/8/layout/process2"/>
    <dgm:cxn modelId="{0C6B10AF-2956-4AFB-9872-6F4546EFFDF3}" type="presOf" srcId="{D33B73A4-F6C6-4DE8-8EF3-369A300914BC}" destId="{5A0DDE18-2930-4866-B659-BFC1F172C566}" srcOrd="0" destOrd="0" presId="urn:microsoft.com/office/officeart/2005/8/layout/process2"/>
    <dgm:cxn modelId="{4619B055-88A4-43E6-A3E7-8FC963FF84A1}" type="presOf" srcId="{EA261CEF-2BC0-4149-B042-0019EBB90364}" destId="{7B2D1088-CF81-4CE9-9B53-37D7B2AF6610}" srcOrd="0" destOrd="0" presId="urn:microsoft.com/office/officeart/2005/8/layout/process2"/>
    <dgm:cxn modelId="{17498B0B-B59C-4CFB-B578-49DA895AF958}" type="presOf" srcId="{B945B0B0-89B1-42E9-8CF7-21DC646B612C}" destId="{97D2CD79-A1CA-41BE-8522-296774BF051A}" srcOrd="1" destOrd="0" presId="urn:microsoft.com/office/officeart/2005/8/layout/process2"/>
    <dgm:cxn modelId="{9615ED3D-6E35-4361-B2A4-BFD48921E8F3}" type="presOf" srcId="{8CEE9718-4612-461F-9FF8-CB1F34269205}" destId="{80D8991A-6347-41E0-99C6-EB4BB6086CA2}" srcOrd="0" destOrd="0" presId="urn:microsoft.com/office/officeart/2005/8/layout/process2"/>
    <dgm:cxn modelId="{0EDA7FA0-A92D-44B6-85BC-E3436E92A2ED}" srcId="{EA261CEF-2BC0-4149-B042-0019EBB90364}" destId="{6DAF73D0-FC5A-4275-82C3-E03B1918EC2D}" srcOrd="0" destOrd="0" parTransId="{EFD23D45-7AA7-4A38-9EDF-49A66E2150C4}" sibTransId="{797752B8-AF8A-4150-B5E1-C6BCE062A39D}"/>
    <dgm:cxn modelId="{2A1A182C-3025-40C0-8F48-B74CB4409618}" type="presOf" srcId="{8ABA97C7-FB5A-4F4E-B287-2DF81B609D9D}" destId="{FA47DD75-57AA-401E-A0B6-BCEA5D3EECE6}" srcOrd="0" destOrd="0" presId="urn:microsoft.com/office/officeart/2005/8/layout/process2"/>
    <dgm:cxn modelId="{AF7CA12C-DC1E-4913-8CA6-3388136B2B18}" type="presOf" srcId="{6DAF73D0-FC5A-4275-82C3-E03B1918EC2D}" destId="{956EA0EA-C113-44DE-88B8-E11B5398E83D}" srcOrd="0" destOrd="0" presId="urn:microsoft.com/office/officeart/2005/8/layout/process2"/>
    <dgm:cxn modelId="{F09ED81A-3B15-4758-AE9E-D6EA2C8446D6}" type="presOf" srcId="{60708E2D-D0BC-41BE-B0B4-F89FA3DEA92A}" destId="{3632E958-5D4C-46F0-A252-D038593E8BC4}" srcOrd="0" destOrd="0" presId="urn:microsoft.com/office/officeart/2005/8/layout/process2"/>
    <dgm:cxn modelId="{50D8678A-FD97-4CA1-9551-90BF529C3C0C}" srcId="{EA261CEF-2BC0-4149-B042-0019EBB90364}" destId="{99812CFC-21CC-4D4C-A3C7-D29F28F875F5}" srcOrd="1" destOrd="0" parTransId="{F62AA6D7-53D8-49C8-86A4-C856F1830302}" sibTransId="{8CEE9718-4612-461F-9FF8-CB1F34269205}"/>
    <dgm:cxn modelId="{2EA2EE0C-62FE-4CCB-BCF9-0E9638F119B7}" type="presOf" srcId="{B945B0B0-89B1-42E9-8CF7-21DC646B612C}" destId="{C53DB444-4920-4814-B70D-C460746D36F3}" srcOrd="0" destOrd="0" presId="urn:microsoft.com/office/officeart/2005/8/layout/process2"/>
    <dgm:cxn modelId="{1F7BB9F3-64C8-4CA3-8290-F8B806743DDB}" type="presOf" srcId="{797752B8-AF8A-4150-B5E1-C6BCE062A39D}" destId="{36110493-45AE-4D3E-BBAA-A3C9F488F080}" srcOrd="1" destOrd="0" presId="urn:microsoft.com/office/officeart/2005/8/layout/process2"/>
    <dgm:cxn modelId="{4458ACB7-3440-44AE-94EF-16BED404538A}" type="presOf" srcId="{99812CFC-21CC-4D4C-A3C7-D29F28F875F5}" destId="{9A8C8797-35A2-45F8-BD45-FE4AD56CE73F}" srcOrd="0" destOrd="0" presId="urn:microsoft.com/office/officeart/2005/8/layout/process2"/>
    <dgm:cxn modelId="{651E2BFE-D1DF-4318-95F1-C78B11CC4DF1}" type="presOf" srcId="{89EFADC2-C8B2-43B3-A024-A97CC9BA18D1}" destId="{B83D6953-DDB3-4C7D-B895-3D47E0980757}" srcOrd="0" destOrd="0" presId="urn:microsoft.com/office/officeart/2005/8/layout/process2"/>
    <dgm:cxn modelId="{DAF17B22-6BE1-4040-A75E-712DD4D19FD9}" type="presOf" srcId="{8CEE9718-4612-461F-9FF8-CB1F34269205}" destId="{0F3D4C81-CB4D-4580-9116-FA16EDE046D2}" srcOrd="1" destOrd="0" presId="urn:microsoft.com/office/officeart/2005/8/layout/process2"/>
    <dgm:cxn modelId="{863DFB50-352A-40AC-BA9F-DC546E4D3BD2}" srcId="{EA261CEF-2BC0-4149-B042-0019EBB90364}" destId="{8ABA97C7-FB5A-4F4E-B287-2DF81B609D9D}" srcOrd="3" destOrd="0" parTransId="{CB156B90-0D50-43E9-9D3B-7655D903DCAA}" sibTransId="{D33B73A4-F6C6-4DE8-8EF3-369A300914BC}"/>
    <dgm:cxn modelId="{02630692-ED3A-4694-AED1-E19A431CE8D1}" srcId="{EA261CEF-2BC0-4149-B042-0019EBB90364}" destId="{89EFADC2-C8B2-43B3-A024-A97CC9BA18D1}" srcOrd="2" destOrd="0" parTransId="{EE3130BE-9303-46C5-B7E5-4B4438A491D4}" sibTransId="{B945B0B0-89B1-42E9-8CF7-21DC646B612C}"/>
    <dgm:cxn modelId="{222FF2DF-287D-4C13-8616-232B846F5B4C}" type="presOf" srcId="{D33B73A4-F6C6-4DE8-8EF3-369A300914BC}" destId="{94E2B3A5-1981-4085-B29E-D7272D2FCBE0}" srcOrd="1" destOrd="0" presId="urn:microsoft.com/office/officeart/2005/8/layout/process2"/>
    <dgm:cxn modelId="{7FEDE9AF-9AF2-4C45-A175-3D99DED6D69E}" type="presParOf" srcId="{7B2D1088-CF81-4CE9-9B53-37D7B2AF6610}" destId="{956EA0EA-C113-44DE-88B8-E11B5398E83D}" srcOrd="0" destOrd="0" presId="urn:microsoft.com/office/officeart/2005/8/layout/process2"/>
    <dgm:cxn modelId="{0A950CE4-AD16-4BD4-A1CB-492A59589110}" type="presParOf" srcId="{7B2D1088-CF81-4CE9-9B53-37D7B2AF6610}" destId="{F11B5D84-C5F5-4C2B-9E75-AB9274A812A1}" srcOrd="1" destOrd="0" presId="urn:microsoft.com/office/officeart/2005/8/layout/process2"/>
    <dgm:cxn modelId="{5DF27F69-CC22-4AF6-90E2-C01104FE4C9D}" type="presParOf" srcId="{F11B5D84-C5F5-4C2B-9E75-AB9274A812A1}" destId="{36110493-45AE-4D3E-BBAA-A3C9F488F080}" srcOrd="0" destOrd="0" presId="urn:microsoft.com/office/officeart/2005/8/layout/process2"/>
    <dgm:cxn modelId="{8E860362-284B-4ACB-99F3-9F7B4363EF95}" type="presParOf" srcId="{7B2D1088-CF81-4CE9-9B53-37D7B2AF6610}" destId="{9A8C8797-35A2-45F8-BD45-FE4AD56CE73F}" srcOrd="2" destOrd="0" presId="urn:microsoft.com/office/officeart/2005/8/layout/process2"/>
    <dgm:cxn modelId="{3579A7A2-2E5A-4799-B52A-465CBB4C238F}" type="presParOf" srcId="{7B2D1088-CF81-4CE9-9B53-37D7B2AF6610}" destId="{80D8991A-6347-41E0-99C6-EB4BB6086CA2}" srcOrd="3" destOrd="0" presId="urn:microsoft.com/office/officeart/2005/8/layout/process2"/>
    <dgm:cxn modelId="{ECDF99DB-C170-44A0-95BC-41E4C484D78F}" type="presParOf" srcId="{80D8991A-6347-41E0-99C6-EB4BB6086CA2}" destId="{0F3D4C81-CB4D-4580-9116-FA16EDE046D2}" srcOrd="0" destOrd="0" presId="urn:microsoft.com/office/officeart/2005/8/layout/process2"/>
    <dgm:cxn modelId="{652646AB-42DE-4A74-9C85-3B334E92CD96}" type="presParOf" srcId="{7B2D1088-CF81-4CE9-9B53-37D7B2AF6610}" destId="{B83D6953-DDB3-4C7D-B895-3D47E0980757}" srcOrd="4" destOrd="0" presId="urn:microsoft.com/office/officeart/2005/8/layout/process2"/>
    <dgm:cxn modelId="{49A747E0-C166-485E-8FAA-60475D2763E4}" type="presParOf" srcId="{7B2D1088-CF81-4CE9-9B53-37D7B2AF6610}" destId="{C53DB444-4920-4814-B70D-C460746D36F3}" srcOrd="5" destOrd="0" presId="urn:microsoft.com/office/officeart/2005/8/layout/process2"/>
    <dgm:cxn modelId="{BF6D99BB-A9D3-4500-8379-FD58AFCE1DBF}" type="presParOf" srcId="{C53DB444-4920-4814-B70D-C460746D36F3}" destId="{97D2CD79-A1CA-41BE-8522-296774BF051A}" srcOrd="0" destOrd="0" presId="urn:microsoft.com/office/officeart/2005/8/layout/process2"/>
    <dgm:cxn modelId="{9C6C30B1-F3B8-434C-BCC3-AE6176893E4C}" type="presParOf" srcId="{7B2D1088-CF81-4CE9-9B53-37D7B2AF6610}" destId="{FA47DD75-57AA-401E-A0B6-BCEA5D3EECE6}" srcOrd="6" destOrd="0" presId="urn:microsoft.com/office/officeart/2005/8/layout/process2"/>
    <dgm:cxn modelId="{D44F3AF6-EE2B-4C97-9BE2-C9F995875F9D}" type="presParOf" srcId="{7B2D1088-CF81-4CE9-9B53-37D7B2AF6610}" destId="{5A0DDE18-2930-4866-B659-BFC1F172C566}" srcOrd="7" destOrd="0" presId="urn:microsoft.com/office/officeart/2005/8/layout/process2"/>
    <dgm:cxn modelId="{0A914938-7F90-4019-A77A-4DE094FA0AD0}" type="presParOf" srcId="{5A0DDE18-2930-4866-B659-BFC1F172C566}" destId="{94E2B3A5-1981-4085-B29E-D7272D2FCBE0}" srcOrd="0" destOrd="0" presId="urn:microsoft.com/office/officeart/2005/8/layout/process2"/>
    <dgm:cxn modelId="{D2795548-EBCC-486A-BAC5-2389807FEF11}" type="presParOf" srcId="{7B2D1088-CF81-4CE9-9B53-37D7B2AF6610}" destId="{3632E958-5D4C-46F0-A252-D038593E8BC4}" srcOrd="8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AD75BB91-84F8-444F-8270-4F3F74517A94}" type="doc">
      <dgm:prSet loTypeId="urn:microsoft.com/office/officeart/2005/8/layout/process2" loCatId="process" qsTypeId="urn:microsoft.com/office/officeart/2005/8/quickstyle/simple3" qsCatId="simple" csTypeId="urn:microsoft.com/office/officeart/2005/8/colors/accent3_3" csCatId="accent3" phldr="1"/>
      <dgm:spPr/>
    </dgm:pt>
    <dgm:pt modelId="{1CFD2A5D-A86B-4BA7-B559-41FA791972A7}">
      <dgm:prSet custT="1"/>
      <dgm:spPr/>
      <dgm:t>
        <a:bodyPr/>
        <a:lstStyle/>
        <a:p>
          <a:r>
            <a:rPr lang="en-US" sz="2800" dirty="0" smtClean="0">
              <a:solidFill>
                <a:schemeClr val="tx1">
                  <a:lumMod val="75000"/>
                  <a:lumOff val="25000"/>
                </a:schemeClr>
              </a:solidFill>
            </a:rPr>
            <a:t>A haptic force field is constructed from collider force</a:t>
          </a:r>
          <a:endParaRPr lang="en-US" sz="2800" dirty="0">
            <a:solidFill>
              <a:schemeClr val="tx1">
                <a:lumMod val="75000"/>
                <a:lumOff val="25000"/>
              </a:schemeClr>
            </a:solidFill>
          </a:endParaRPr>
        </a:p>
      </dgm:t>
    </dgm:pt>
    <dgm:pt modelId="{CCC9047D-417A-463F-92F2-C4E445968CC1}" type="parTrans" cxnId="{B74B395B-9A18-4103-88BA-3712E60FDDBF}">
      <dgm:prSet/>
      <dgm:spPr/>
      <dgm:t>
        <a:bodyPr/>
        <a:lstStyle/>
        <a:p>
          <a:endParaRPr lang="en-US" sz="2800">
            <a:solidFill>
              <a:schemeClr val="tx1">
                <a:lumMod val="75000"/>
                <a:lumOff val="25000"/>
              </a:schemeClr>
            </a:solidFill>
          </a:endParaRPr>
        </a:p>
      </dgm:t>
    </dgm:pt>
    <dgm:pt modelId="{4F875788-3A84-4DF4-BFB7-285F132B4137}" type="sibTrans" cxnId="{B74B395B-9A18-4103-88BA-3712E60FDDBF}">
      <dgm:prSet custT="1"/>
      <dgm:spPr/>
      <dgm:t>
        <a:bodyPr/>
        <a:lstStyle/>
        <a:p>
          <a:endParaRPr lang="en-US" sz="2800">
            <a:solidFill>
              <a:schemeClr val="tx1">
                <a:lumMod val="75000"/>
                <a:lumOff val="25000"/>
              </a:schemeClr>
            </a:solidFill>
          </a:endParaRPr>
        </a:p>
      </dgm:t>
    </dgm:pt>
    <dgm:pt modelId="{A8CB83BD-2A41-4007-8C5A-6254D5D0F620}">
      <dgm:prSet custT="1"/>
      <dgm:spPr/>
      <dgm:t>
        <a:bodyPr/>
        <a:lstStyle/>
        <a:p>
          <a:r>
            <a:rPr lang="en-US" sz="2800" dirty="0" smtClean="0">
              <a:solidFill>
                <a:schemeClr val="tx1">
                  <a:lumMod val="75000"/>
                  <a:lumOff val="25000"/>
                </a:schemeClr>
              </a:solidFill>
            </a:rPr>
            <a:t>Force field is buffered and fed to a Novint Falcon haptic device</a:t>
          </a:r>
          <a:endParaRPr lang="en-US" sz="2800" dirty="0">
            <a:solidFill>
              <a:schemeClr val="tx1">
                <a:lumMod val="75000"/>
                <a:lumOff val="25000"/>
              </a:schemeClr>
            </a:solidFill>
          </a:endParaRPr>
        </a:p>
      </dgm:t>
    </dgm:pt>
    <dgm:pt modelId="{6AF96462-3DB0-4A9A-9614-3C5E35ECD2C7}" type="parTrans" cxnId="{7EC6FF32-B151-4118-A8C4-8AED5FBBF8C4}">
      <dgm:prSet/>
      <dgm:spPr/>
      <dgm:t>
        <a:bodyPr/>
        <a:lstStyle/>
        <a:p>
          <a:endParaRPr lang="en-US" sz="2800">
            <a:solidFill>
              <a:schemeClr val="tx1">
                <a:lumMod val="75000"/>
                <a:lumOff val="25000"/>
              </a:schemeClr>
            </a:solidFill>
          </a:endParaRPr>
        </a:p>
      </dgm:t>
    </dgm:pt>
    <dgm:pt modelId="{F6C84DCC-4D88-41B1-8933-E834294DCC30}" type="sibTrans" cxnId="{7EC6FF32-B151-4118-A8C4-8AED5FBBF8C4}">
      <dgm:prSet/>
      <dgm:spPr/>
      <dgm:t>
        <a:bodyPr/>
        <a:lstStyle/>
        <a:p>
          <a:endParaRPr lang="en-US" sz="2800">
            <a:solidFill>
              <a:schemeClr val="tx1">
                <a:lumMod val="75000"/>
                <a:lumOff val="25000"/>
              </a:schemeClr>
            </a:solidFill>
          </a:endParaRPr>
        </a:p>
      </dgm:t>
    </dgm:pt>
    <dgm:pt modelId="{A8FB4AF2-7D34-4FC5-85EF-6C3CAC2C7713}">
      <dgm:prSet phldrT="[Text]" custT="1"/>
      <dgm:spPr/>
      <dgm:t>
        <a:bodyPr/>
        <a:lstStyle/>
        <a:p>
          <a:r>
            <a:rPr lang="en-US" sz="2800" dirty="0" smtClean="0">
              <a:solidFill>
                <a:schemeClr val="tx1">
                  <a:lumMod val="75000"/>
                  <a:lumOff val="25000"/>
                </a:schemeClr>
              </a:solidFill>
            </a:rPr>
            <a:t>Collider attribute calculation in a cpu thread</a:t>
          </a:r>
          <a:endParaRPr lang="en-US" sz="2800" dirty="0">
            <a:solidFill>
              <a:schemeClr val="tx1">
                <a:lumMod val="75000"/>
                <a:lumOff val="25000"/>
              </a:schemeClr>
            </a:solidFill>
          </a:endParaRPr>
        </a:p>
      </dgm:t>
    </dgm:pt>
    <dgm:pt modelId="{B6C7D944-744E-4DAE-A745-B34BF190BFD1}" type="sibTrans" cxnId="{C799F7EB-B8C8-4B72-9BD8-008073D87032}">
      <dgm:prSet custT="1"/>
      <dgm:spPr/>
      <dgm:t>
        <a:bodyPr/>
        <a:lstStyle/>
        <a:p>
          <a:endParaRPr lang="en-US" sz="2800">
            <a:solidFill>
              <a:schemeClr val="tx1">
                <a:lumMod val="75000"/>
                <a:lumOff val="25000"/>
              </a:schemeClr>
            </a:solidFill>
          </a:endParaRPr>
        </a:p>
      </dgm:t>
    </dgm:pt>
    <dgm:pt modelId="{1484CE76-2A24-492E-92A0-170EB6A0C911}" type="parTrans" cxnId="{C799F7EB-B8C8-4B72-9BD8-008073D87032}">
      <dgm:prSet/>
      <dgm:spPr/>
      <dgm:t>
        <a:bodyPr/>
        <a:lstStyle/>
        <a:p>
          <a:endParaRPr lang="en-US" sz="2800">
            <a:solidFill>
              <a:schemeClr val="tx1">
                <a:lumMod val="75000"/>
                <a:lumOff val="25000"/>
              </a:schemeClr>
            </a:solidFill>
          </a:endParaRPr>
        </a:p>
      </dgm:t>
    </dgm:pt>
    <dgm:pt modelId="{D6749A12-C9FD-4F6F-9C85-88C495193F41}" type="pres">
      <dgm:prSet presAssocID="{AD75BB91-84F8-444F-8270-4F3F74517A94}" presName="linearFlow" presStyleCnt="0">
        <dgm:presLayoutVars>
          <dgm:resizeHandles val="exact"/>
        </dgm:presLayoutVars>
      </dgm:prSet>
      <dgm:spPr/>
    </dgm:pt>
    <dgm:pt modelId="{5609741F-6E5F-4461-B6C1-4A5EDA36D381}" type="pres">
      <dgm:prSet presAssocID="{A8FB4AF2-7D34-4FC5-85EF-6C3CAC2C7713}" presName="node" presStyleLbl="node1" presStyleIdx="0" presStyleCnt="3" custScaleX="47554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AAF2667-28F0-4B39-9D80-1FAAEEB087D6}" type="pres">
      <dgm:prSet presAssocID="{B6C7D944-744E-4DAE-A745-B34BF190BFD1}" presName="sibTrans" presStyleLbl="sibTrans2D1" presStyleIdx="0" presStyleCnt="2"/>
      <dgm:spPr/>
      <dgm:t>
        <a:bodyPr/>
        <a:lstStyle/>
        <a:p>
          <a:endParaRPr lang="en-US"/>
        </a:p>
      </dgm:t>
    </dgm:pt>
    <dgm:pt modelId="{12D0C9B2-7B72-4D0F-BF56-21702C97B659}" type="pres">
      <dgm:prSet presAssocID="{B6C7D944-744E-4DAE-A745-B34BF190BFD1}" presName="connectorText" presStyleLbl="sibTrans2D1" presStyleIdx="0" presStyleCnt="2"/>
      <dgm:spPr/>
      <dgm:t>
        <a:bodyPr/>
        <a:lstStyle/>
        <a:p>
          <a:endParaRPr lang="en-US"/>
        </a:p>
      </dgm:t>
    </dgm:pt>
    <dgm:pt modelId="{D7393B1F-847A-4F75-BBC5-15DF019526B2}" type="pres">
      <dgm:prSet presAssocID="{1CFD2A5D-A86B-4BA7-B559-41FA791972A7}" presName="node" presStyleLbl="node1" presStyleIdx="1" presStyleCnt="3" custScaleX="47284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C401F4B-DE69-4A80-AFA1-F67D7C2E881E}" type="pres">
      <dgm:prSet presAssocID="{4F875788-3A84-4DF4-BFB7-285F132B4137}" presName="sibTrans" presStyleLbl="sibTrans2D1" presStyleIdx="1" presStyleCnt="2"/>
      <dgm:spPr/>
      <dgm:t>
        <a:bodyPr/>
        <a:lstStyle/>
        <a:p>
          <a:endParaRPr lang="en-US"/>
        </a:p>
      </dgm:t>
    </dgm:pt>
    <dgm:pt modelId="{7063A5AD-BBCC-4AF0-99BB-8F3E37E30C4C}" type="pres">
      <dgm:prSet presAssocID="{4F875788-3A84-4DF4-BFB7-285F132B4137}" presName="connectorText" presStyleLbl="sibTrans2D1" presStyleIdx="1" presStyleCnt="2"/>
      <dgm:spPr/>
      <dgm:t>
        <a:bodyPr/>
        <a:lstStyle/>
        <a:p>
          <a:endParaRPr lang="en-US"/>
        </a:p>
      </dgm:t>
    </dgm:pt>
    <dgm:pt modelId="{2BBF1CA8-C0B8-48FB-AA0F-E11AFAB20AB4}" type="pres">
      <dgm:prSet presAssocID="{A8CB83BD-2A41-4007-8C5A-6254D5D0F620}" presName="node" presStyleLbl="node1" presStyleIdx="2" presStyleCnt="3" custScaleX="47554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342025F-EA83-4FBF-8E35-AC4778558EBB}" type="presOf" srcId="{AD75BB91-84F8-444F-8270-4F3F74517A94}" destId="{D6749A12-C9FD-4F6F-9C85-88C495193F41}" srcOrd="0" destOrd="0" presId="urn:microsoft.com/office/officeart/2005/8/layout/process2"/>
    <dgm:cxn modelId="{B74B395B-9A18-4103-88BA-3712E60FDDBF}" srcId="{AD75BB91-84F8-444F-8270-4F3F74517A94}" destId="{1CFD2A5D-A86B-4BA7-B559-41FA791972A7}" srcOrd="1" destOrd="0" parTransId="{CCC9047D-417A-463F-92F2-C4E445968CC1}" sibTransId="{4F875788-3A84-4DF4-BFB7-285F132B4137}"/>
    <dgm:cxn modelId="{900D7B53-16A4-4D4C-A760-67610ECF775C}" type="presOf" srcId="{A8CB83BD-2A41-4007-8C5A-6254D5D0F620}" destId="{2BBF1CA8-C0B8-48FB-AA0F-E11AFAB20AB4}" srcOrd="0" destOrd="0" presId="urn:microsoft.com/office/officeart/2005/8/layout/process2"/>
    <dgm:cxn modelId="{A75EA9EF-D7D4-4C16-ABF5-FD0B7569C784}" type="presOf" srcId="{1CFD2A5D-A86B-4BA7-B559-41FA791972A7}" destId="{D7393B1F-847A-4F75-BBC5-15DF019526B2}" srcOrd="0" destOrd="0" presId="urn:microsoft.com/office/officeart/2005/8/layout/process2"/>
    <dgm:cxn modelId="{7EC6FF32-B151-4118-A8C4-8AED5FBBF8C4}" srcId="{AD75BB91-84F8-444F-8270-4F3F74517A94}" destId="{A8CB83BD-2A41-4007-8C5A-6254D5D0F620}" srcOrd="2" destOrd="0" parTransId="{6AF96462-3DB0-4A9A-9614-3C5E35ECD2C7}" sibTransId="{F6C84DCC-4D88-41B1-8933-E834294DCC30}"/>
    <dgm:cxn modelId="{FAAFC9AC-E6C1-465C-8FD1-0A7C8AF6FFD8}" type="presOf" srcId="{B6C7D944-744E-4DAE-A745-B34BF190BFD1}" destId="{12D0C9B2-7B72-4D0F-BF56-21702C97B659}" srcOrd="1" destOrd="0" presId="urn:microsoft.com/office/officeart/2005/8/layout/process2"/>
    <dgm:cxn modelId="{C68C9162-01A2-474F-8691-B27E33E6EF16}" type="presOf" srcId="{4F875788-3A84-4DF4-BFB7-285F132B4137}" destId="{7063A5AD-BBCC-4AF0-99BB-8F3E37E30C4C}" srcOrd="1" destOrd="0" presId="urn:microsoft.com/office/officeart/2005/8/layout/process2"/>
    <dgm:cxn modelId="{C799F7EB-B8C8-4B72-9BD8-008073D87032}" srcId="{AD75BB91-84F8-444F-8270-4F3F74517A94}" destId="{A8FB4AF2-7D34-4FC5-85EF-6C3CAC2C7713}" srcOrd="0" destOrd="0" parTransId="{1484CE76-2A24-492E-92A0-170EB6A0C911}" sibTransId="{B6C7D944-744E-4DAE-A745-B34BF190BFD1}"/>
    <dgm:cxn modelId="{C383A3B9-420A-438B-9BD3-6945F37B63AD}" type="presOf" srcId="{4F875788-3A84-4DF4-BFB7-285F132B4137}" destId="{4C401F4B-DE69-4A80-AFA1-F67D7C2E881E}" srcOrd="0" destOrd="0" presId="urn:microsoft.com/office/officeart/2005/8/layout/process2"/>
    <dgm:cxn modelId="{DC78BDB6-95AB-402F-B8E5-0C3E0AD5E5A3}" type="presOf" srcId="{A8FB4AF2-7D34-4FC5-85EF-6C3CAC2C7713}" destId="{5609741F-6E5F-4461-B6C1-4A5EDA36D381}" srcOrd="0" destOrd="0" presId="urn:microsoft.com/office/officeart/2005/8/layout/process2"/>
    <dgm:cxn modelId="{283F8D27-D361-44F9-A06E-97C0A182D7E9}" type="presOf" srcId="{B6C7D944-744E-4DAE-A745-B34BF190BFD1}" destId="{5AAF2667-28F0-4B39-9D80-1FAAEEB087D6}" srcOrd="0" destOrd="0" presId="urn:microsoft.com/office/officeart/2005/8/layout/process2"/>
    <dgm:cxn modelId="{8F4BA090-2A8C-4025-9E3E-4EBA14A7A0BF}" type="presParOf" srcId="{D6749A12-C9FD-4F6F-9C85-88C495193F41}" destId="{5609741F-6E5F-4461-B6C1-4A5EDA36D381}" srcOrd="0" destOrd="0" presId="urn:microsoft.com/office/officeart/2005/8/layout/process2"/>
    <dgm:cxn modelId="{99E59469-C34A-475E-9411-3DBCF66D94A2}" type="presParOf" srcId="{D6749A12-C9FD-4F6F-9C85-88C495193F41}" destId="{5AAF2667-28F0-4B39-9D80-1FAAEEB087D6}" srcOrd="1" destOrd="0" presId="urn:microsoft.com/office/officeart/2005/8/layout/process2"/>
    <dgm:cxn modelId="{05B06824-9219-4812-A01A-42C3AA8B780B}" type="presParOf" srcId="{5AAF2667-28F0-4B39-9D80-1FAAEEB087D6}" destId="{12D0C9B2-7B72-4D0F-BF56-21702C97B659}" srcOrd="0" destOrd="0" presId="urn:microsoft.com/office/officeart/2005/8/layout/process2"/>
    <dgm:cxn modelId="{AF750E3A-F41C-4B8B-B9C5-AE62D27A9DEA}" type="presParOf" srcId="{D6749A12-C9FD-4F6F-9C85-88C495193F41}" destId="{D7393B1F-847A-4F75-BBC5-15DF019526B2}" srcOrd="2" destOrd="0" presId="urn:microsoft.com/office/officeart/2005/8/layout/process2"/>
    <dgm:cxn modelId="{3DDFC5BC-C301-4F83-B431-6BF8FFB661F7}" type="presParOf" srcId="{D6749A12-C9FD-4F6F-9C85-88C495193F41}" destId="{4C401F4B-DE69-4A80-AFA1-F67D7C2E881E}" srcOrd="3" destOrd="0" presId="urn:microsoft.com/office/officeart/2005/8/layout/process2"/>
    <dgm:cxn modelId="{09A34F51-8BE0-439E-A052-9F71A4C274FE}" type="presParOf" srcId="{4C401F4B-DE69-4A80-AFA1-F67D7C2E881E}" destId="{7063A5AD-BBCC-4AF0-99BB-8F3E37E30C4C}" srcOrd="0" destOrd="0" presId="urn:microsoft.com/office/officeart/2005/8/layout/process2"/>
    <dgm:cxn modelId="{3F6FE7D3-3E80-4357-B4DE-C91E457452C7}" type="presParOf" srcId="{D6749A12-C9FD-4F6F-9C85-88C495193F41}" destId="{2BBF1CA8-C0B8-48FB-AA0F-E11AFAB20AB4}" srcOrd="4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95A00FBD-D6BB-4299-A531-890735F847F6}" type="doc">
      <dgm:prSet loTypeId="urn:microsoft.com/office/officeart/2005/8/layout/process4" loCatId="list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76F7214-1E35-4E9E-AA96-DB296CE06B98}">
      <dgm:prSet phldrT="[Text]" custT="1"/>
      <dgm:spPr/>
      <dgm:t>
        <a:bodyPr/>
        <a:lstStyle/>
        <a:p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llision Processing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2800" i="1" dirty="0" smtClean="0">
              <a:solidFill>
                <a:schemeClr val="tx1"/>
              </a:solidFill>
              <a:effectLst/>
            </a:rPr>
            <a:t>accumulate force from neighbors, collider, walls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F9FDE62-96EF-4B10-AC9C-5E56D953819A}" type="parTrans" cxnId="{332887E4-8C22-4742-AB1A-D46891502281}">
      <dgm:prSet/>
      <dgm:spPr/>
      <dgm:t>
        <a:bodyPr/>
        <a:lstStyle/>
        <a:p>
          <a:endParaRPr lang="en-US"/>
        </a:p>
      </dgm:t>
    </dgm:pt>
    <dgm:pt modelId="{29B40B61-8CCD-4EAC-8F08-BA4564ABF0AC}" type="sibTrans" cxnId="{332887E4-8C22-4742-AB1A-D46891502281}">
      <dgm:prSet/>
      <dgm:spPr/>
      <dgm:t>
        <a:bodyPr/>
        <a:lstStyle/>
        <a:p>
          <a:endParaRPr lang="en-US"/>
        </a:p>
      </dgm:t>
    </dgm:pt>
    <dgm:pt modelId="{7E982864-3579-4899-A67A-1C7ADB378BD5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Pressure (damped spring)</a:t>
          </a:r>
          <a:endParaRPr lang="en-US" sz="2400" dirty="0">
            <a:solidFill>
              <a:schemeClr val="tx1"/>
            </a:solidFill>
          </a:endParaRPr>
        </a:p>
      </dgm:t>
    </dgm:pt>
    <dgm:pt modelId="{A817C906-CA33-4C29-9BEB-BD24CBA9C90D}" type="parTrans" cxnId="{3229939F-4653-46F7-A064-68F09C653A6B}">
      <dgm:prSet/>
      <dgm:spPr/>
      <dgm:t>
        <a:bodyPr/>
        <a:lstStyle/>
        <a:p>
          <a:endParaRPr lang="en-US"/>
        </a:p>
      </dgm:t>
    </dgm:pt>
    <dgm:pt modelId="{F92A1662-6120-4460-B49E-7D8CA7B0E77C}" type="sibTrans" cxnId="{3229939F-4653-46F7-A064-68F09C653A6B}">
      <dgm:prSet/>
      <dgm:spPr/>
      <dgm:t>
        <a:bodyPr/>
        <a:lstStyle/>
        <a:p>
          <a:endParaRPr lang="en-US"/>
        </a:p>
      </dgm:t>
    </dgm:pt>
    <dgm:pt modelId="{6B13D217-8BAE-4FBB-A4D2-860A64F72B7E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Shear (viscosity)</a:t>
          </a:r>
          <a:endParaRPr lang="en-US" sz="2400" dirty="0">
            <a:solidFill>
              <a:schemeClr val="tx1"/>
            </a:solidFill>
          </a:endParaRPr>
        </a:p>
      </dgm:t>
    </dgm:pt>
    <dgm:pt modelId="{0D9DA661-B317-4E78-8163-C2CB2665D1C1}" type="parTrans" cxnId="{014ED29B-BCA9-41B6-B709-16B8D25040B7}">
      <dgm:prSet/>
      <dgm:spPr/>
      <dgm:t>
        <a:bodyPr/>
        <a:lstStyle/>
        <a:p>
          <a:endParaRPr lang="en-US"/>
        </a:p>
      </dgm:t>
    </dgm:pt>
    <dgm:pt modelId="{AA3BEDF2-FB93-4E1C-9B28-64939EAE7106}" type="sibTrans" cxnId="{014ED29B-BCA9-41B6-B709-16B8D25040B7}">
      <dgm:prSet/>
      <dgm:spPr/>
      <dgm:t>
        <a:bodyPr/>
        <a:lstStyle/>
        <a:p>
          <a:endParaRPr lang="en-US"/>
        </a:p>
      </dgm:t>
    </dgm:pt>
    <dgm:pt modelId="{C776D590-2931-4DD4-9CEC-B1A0E4B3F7DE}">
      <dgm:prSet phldrT="[Text]" custT="1"/>
      <dgm:spPr/>
      <dgm:t>
        <a:bodyPr/>
        <a:lstStyle/>
        <a:p>
          <a:r>
            <a:rPr lang="en-US" sz="2800" b="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egration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{ 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position 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 velocity 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 force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3C08081-B5F7-403D-80DF-A98E8E537700}" type="parTrans" cxnId="{3B917A06-B675-4F2B-AFA6-7238F5B47530}">
      <dgm:prSet/>
      <dgm:spPr/>
      <dgm:t>
        <a:bodyPr/>
        <a:lstStyle/>
        <a:p>
          <a:endParaRPr lang="en-US"/>
        </a:p>
      </dgm:t>
    </dgm:pt>
    <dgm:pt modelId="{70ED78C8-45FD-4588-883A-7F8F45CD6C65}" type="sibTrans" cxnId="{3B917A06-B675-4F2B-AFA6-7238F5B47530}">
      <dgm:prSet/>
      <dgm:spPr/>
      <dgm:t>
        <a:bodyPr/>
        <a:lstStyle/>
        <a:p>
          <a:endParaRPr lang="en-US"/>
        </a:p>
      </dgm:t>
    </dgm:pt>
    <dgm:pt modelId="{0595E0C9-BDD1-44C4-B01C-B72E56865A26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Change in velocity </a:t>
          </a:r>
          <a:r>
            <a:rPr lang="en-US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dirty="0" smtClean="0">
              <a:solidFill>
                <a:schemeClr val="tx1"/>
              </a:solidFill>
            </a:rPr>
            <a:t> accumulated force</a:t>
          </a:r>
          <a:endParaRPr lang="en-US" dirty="0">
            <a:solidFill>
              <a:schemeClr val="tx1"/>
            </a:solidFill>
          </a:endParaRPr>
        </a:p>
      </dgm:t>
    </dgm:pt>
    <dgm:pt modelId="{4A69BCE0-33FE-4A02-9D0E-7931C420313B}" type="parTrans" cxnId="{17B6D8B9-9007-4DF0-902B-4433326EE62E}">
      <dgm:prSet/>
      <dgm:spPr/>
      <dgm:t>
        <a:bodyPr/>
        <a:lstStyle/>
        <a:p>
          <a:endParaRPr lang="en-US"/>
        </a:p>
      </dgm:t>
    </dgm:pt>
    <dgm:pt modelId="{35A96411-E3D0-4972-B29D-4EF4CF0C9A4F}" type="sibTrans" cxnId="{17B6D8B9-9007-4DF0-902B-4433326EE62E}">
      <dgm:prSet/>
      <dgm:spPr/>
      <dgm:t>
        <a:bodyPr/>
        <a:lstStyle/>
        <a:p>
          <a:endParaRPr lang="en-US"/>
        </a:p>
      </dgm:t>
    </dgm:pt>
    <dgm:pt modelId="{DDDFFA57-EB1A-47C8-A582-A602BAD11B93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Position </a:t>
          </a:r>
          <a:r>
            <a:rPr lang="en-US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 </a:t>
          </a:r>
          <a:r>
            <a:rPr lang="en-US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imulation time step * velocity</a:t>
          </a:r>
          <a:endParaRPr lang="en-US" dirty="0">
            <a:solidFill>
              <a:schemeClr val="tx1"/>
            </a:solidFill>
          </a:endParaRPr>
        </a:p>
      </dgm:t>
    </dgm:pt>
    <dgm:pt modelId="{3B44DA6A-940F-4397-854F-D8AB795F53D9}" type="parTrans" cxnId="{5166BEB5-9C67-490A-9C70-5C7E98312AE8}">
      <dgm:prSet/>
      <dgm:spPr/>
      <dgm:t>
        <a:bodyPr/>
        <a:lstStyle/>
        <a:p>
          <a:endParaRPr lang="en-US"/>
        </a:p>
      </dgm:t>
    </dgm:pt>
    <dgm:pt modelId="{1B02A2D8-BEC8-4A61-898D-ADEC5F3F86DC}" type="sibTrans" cxnId="{5166BEB5-9C67-490A-9C70-5C7E98312AE8}">
      <dgm:prSet/>
      <dgm:spPr/>
      <dgm:t>
        <a:bodyPr/>
        <a:lstStyle/>
        <a:p>
          <a:endParaRPr lang="en-US"/>
        </a:p>
      </dgm:t>
    </dgm:pt>
    <dgm:pt modelId="{A018EC28-143B-4126-838E-B52872FB07C4}">
      <dgm:prSet phldrT="[Text]" custT="1"/>
      <dgm:spPr/>
      <dgm:t>
        <a:bodyPr/>
        <a:lstStyle/>
        <a:p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Grid update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 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position and velocity are sorted according tor grid index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567EFDE-7C7D-4197-A59B-AA42E9B355C9}" type="parTrans" cxnId="{97CF94B9-CDDF-4EC6-AD48-075F81143F04}">
      <dgm:prSet/>
      <dgm:spPr/>
      <dgm:t>
        <a:bodyPr/>
        <a:lstStyle/>
        <a:p>
          <a:endParaRPr lang="en-US"/>
        </a:p>
      </dgm:t>
    </dgm:pt>
    <dgm:pt modelId="{E4EEF76B-73CD-4297-83A2-58571E1CEAC8}" type="sibTrans" cxnId="{97CF94B9-CDDF-4EC6-AD48-075F81143F04}">
      <dgm:prSet/>
      <dgm:spPr/>
      <dgm:t>
        <a:bodyPr/>
        <a:lstStyle/>
        <a:p>
          <a:endParaRPr lang="en-US"/>
        </a:p>
      </dgm:t>
    </dgm:pt>
    <dgm:pt modelId="{6B4F1C02-3381-4F68-8A2D-35374CB76A60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Fast radix sorting</a:t>
          </a:r>
          <a:endParaRPr lang="en-US" dirty="0">
            <a:solidFill>
              <a:schemeClr val="tx1"/>
            </a:solidFill>
          </a:endParaRPr>
        </a:p>
      </dgm:t>
    </dgm:pt>
    <dgm:pt modelId="{7C04E999-89F1-42A1-A1BC-884EF914B3E7}" type="parTrans" cxnId="{9289359E-C92E-4209-901F-FBEED52422EA}">
      <dgm:prSet/>
      <dgm:spPr/>
      <dgm:t>
        <a:bodyPr/>
        <a:lstStyle/>
        <a:p>
          <a:endParaRPr lang="en-US"/>
        </a:p>
      </dgm:t>
    </dgm:pt>
    <dgm:pt modelId="{B4A3CD9B-5010-42FE-B6A6-BA054254325E}" type="sibTrans" cxnId="{9289359E-C92E-4209-901F-FBEED52422EA}">
      <dgm:prSet/>
      <dgm:spPr/>
      <dgm:t>
        <a:bodyPr/>
        <a:lstStyle/>
        <a:p>
          <a:endParaRPr lang="en-US"/>
        </a:p>
      </dgm:t>
    </dgm:pt>
    <dgm:pt modelId="{4E3F89D3-8E97-457E-81FD-D8BCCEAEDF1D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Improve memory access coherence</a:t>
          </a:r>
          <a:endParaRPr lang="en-US" dirty="0">
            <a:solidFill>
              <a:schemeClr val="tx1"/>
            </a:solidFill>
          </a:endParaRPr>
        </a:p>
      </dgm:t>
    </dgm:pt>
    <dgm:pt modelId="{68F76830-40B9-4E9E-ACD0-D59A06AF385A}" type="parTrans" cxnId="{11660C58-13E6-4669-9726-5DCEC4BEFFCA}">
      <dgm:prSet/>
      <dgm:spPr/>
      <dgm:t>
        <a:bodyPr/>
        <a:lstStyle/>
        <a:p>
          <a:endParaRPr lang="en-US"/>
        </a:p>
      </dgm:t>
    </dgm:pt>
    <dgm:pt modelId="{8D7AB9F9-21E7-4E9A-BC72-DD097F2F6935}" type="sibTrans" cxnId="{11660C58-13E6-4669-9726-5DCEC4BEFFCA}">
      <dgm:prSet/>
      <dgm:spPr/>
      <dgm:t>
        <a:bodyPr/>
        <a:lstStyle/>
        <a:p>
          <a:endParaRPr lang="en-US"/>
        </a:p>
      </dgm:t>
    </dgm:pt>
    <dgm:pt modelId="{B0464AB7-FBAC-43E6-A5C8-731CF1D38BA0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Attraction (after collision)</a:t>
          </a:r>
          <a:endParaRPr lang="en-US" sz="2400" dirty="0">
            <a:solidFill>
              <a:schemeClr val="tx1"/>
            </a:solidFill>
          </a:endParaRPr>
        </a:p>
      </dgm:t>
    </dgm:pt>
    <dgm:pt modelId="{6A8ED311-DF51-41CD-AE03-E807CD821987}" type="parTrans" cxnId="{A8E8CB21-0647-4E3E-8EE3-4AFEF85570C4}">
      <dgm:prSet/>
      <dgm:spPr/>
      <dgm:t>
        <a:bodyPr/>
        <a:lstStyle/>
        <a:p>
          <a:endParaRPr lang="en-US"/>
        </a:p>
      </dgm:t>
    </dgm:pt>
    <dgm:pt modelId="{52270E37-7F73-437B-8CD6-2C1E10AFC2A5}" type="sibTrans" cxnId="{A8E8CB21-0647-4E3E-8EE3-4AFEF85570C4}">
      <dgm:prSet/>
      <dgm:spPr/>
      <dgm:t>
        <a:bodyPr/>
        <a:lstStyle/>
        <a:p>
          <a:endParaRPr lang="en-US"/>
        </a:p>
      </dgm:t>
    </dgm:pt>
    <dgm:pt modelId="{34A0BC25-CDF3-4BD9-8EFC-55F1D09D07D7}">
      <dgm:prSet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If proxy collision detected: non-zero collider forces sent to host for accumulation</a:t>
          </a:r>
          <a:endParaRPr lang="en-US" dirty="0">
            <a:solidFill>
              <a:schemeClr val="tx1"/>
            </a:solidFill>
          </a:endParaRPr>
        </a:p>
      </dgm:t>
    </dgm:pt>
    <dgm:pt modelId="{0ADD96C6-422E-42AE-AD90-2CF5128F88C7}" type="parTrans" cxnId="{CCEA7065-0D79-4386-B4DC-D7AA1A6902B3}">
      <dgm:prSet/>
      <dgm:spPr/>
      <dgm:t>
        <a:bodyPr/>
        <a:lstStyle/>
        <a:p>
          <a:endParaRPr lang="en-US"/>
        </a:p>
      </dgm:t>
    </dgm:pt>
    <dgm:pt modelId="{75B4F372-F41C-474A-A759-B812F5C5EEDA}" type="sibTrans" cxnId="{CCEA7065-0D79-4386-B4DC-D7AA1A6902B3}">
      <dgm:prSet/>
      <dgm:spPr/>
      <dgm:t>
        <a:bodyPr/>
        <a:lstStyle/>
        <a:p>
          <a:endParaRPr lang="en-US"/>
        </a:p>
      </dgm:t>
    </dgm:pt>
    <dgm:pt modelId="{F28C8205-C6CE-4493-A53A-84022143CC44}" type="pres">
      <dgm:prSet presAssocID="{95A00FBD-D6BB-4299-A531-890735F847F6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31412AE-A759-48A9-9163-E7F723665D31}" type="pres">
      <dgm:prSet presAssocID="{A018EC28-143B-4126-838E-B52872FB07C4}" presName="boxAndChildren" presStyleCnt="0"/>
      <dgm:spPr/>
    </dgm:pt>
    <dgm:pt modelId="{7EAF7265-4DE2-4F07-B22B-40DBE9E21999}" type="pres">
      <dgm:prSet presAssocID="{A018EC28-143B-4126-838E-B52872FB07C4}" presName="parentTextBox" presStyleLbl="node1" presStyleIdx="0" presStyleCnt="4"/>
      <dgm:spPr/>
      <dgm:t>
        <a:bodyPr/>
        <a:lstStyle/>
        <a:p>
          <a:endParaRPr lang="en-US"/>
        </a:p>
      </dgm:t>
    </dgm:pt>
    <dgm:pt modelId="{2CF843F4-6381-41E4-969F-7125D601DB1D}" type="pres">
      <dgm:prSet presAssocID="{A018EC28-143B-4126-838E-B52872FB07C4}" presName="entireBox" presStyleLbl="node1" presStyleIdx="0" presStyleCnt="4"/>
      <dgm:spPr/>
      <dgm:t>
        <a:bodyPr/>
        <a:lstStyle/>
        <a:p>
          <a:endParaRPr lang="en-US"/>
        </a:p>
      </dgm:t>
    </dgm:pt>
    <dgm:pt modelId="{FFA07311-1097-439C-94D7-8085B16A5C93}" type="pres">
      <dgm:prSet presAssocID="{A018EC28-143B-4126-838E-B52872FB07C4}" presName="descendantBox" presStyleCnt="0"/>
      <dgm:spPr/>
    </dgm:pt>
    <dgm:pt modelId="{C9B30B96-3093-48D1-BBEC-CBEEEBC73823}" type="pres">
      <dgm:prSet presAssocID="{6B4F1C02-3381-4F68-8A2D-35374CB76A60}" presName="childTextBox" presStyleLbl="fgAccFollowNode1" presStyleIdx="0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3AFE03E-5F45-4870-83EB-B1AC0E4C49DD}" type="pres">
      <dgm:prSet presAssocID="{4E3F89D3-8E97-457E-81FD-D8BCCEAEDF1D}" presName="childTextBox" presStyleLbl="fgAccFollowNode1" presStyleIdx="1" presStyleCnt="7" custScaleX="16389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CDDAD49-65C8-41D9-99AA-BBE356B4D241}" type="pres">
      <dgm:prSet presAssocID="{70ED78C8-45FD-4588-883A-7F8F45CD6C65}" presName="sp" presStyleCnt="0"/>
      <dgm:spPr/>
    </dgm:pt>
    <dgm:pt modelId="{F9D42B05-C536-434D-A0B6-67BA903D113D}" type="pres">
      <dgm:prSet presAssocID="{C776D590-2931-4DD4-9CEC-B1A0E4B3F7DE}" presName="arrowAndChildren" presStyleCnt="0"/>
      <dgm:spPr/>
    </dgm:pt>
    <dgm:pt modelId="{172B83CF-E7EE-4E55-AF7C-103E94543FB6}" type="pres">
      <dgm:prSet presAssocID="{C776D590-2931-4DD4-9CEC-B1A0E4B3F7DE}" presName="parentTextArrow" presStyleLbl="node1" presStyleIdx="0" presStyleCnt="4"/>
      <dgm:spPr/>
      <dgm:t>
        <a:bodyPr/>
        <a:lstStyle/>
        <a:p>
          <a:endParaRPr lang="en-US"/>
        </a:p>
      </dgm:t>
    </dgm:pt>
    <dgm:pt modelId="{895F2263-08A2-41BE-914F-2BB354782BA7}" type="pres">
      <dgm:prSet presAssocID="{C776D590-2931-4DD4-9CEC-B1A0E4B3F7DE}" presName="arrow" presStyleLbl="node1" presStyleIdx="1" presStyleCnt="4"/>
      <dgm:spPr/>
      <dgm:t>
        <a:bodyPr/>
        <a:lstStyle/>
        <a:p>
          <a:endParaRPr lang="en-US"/>
        </a:p>
      </dgm:t>
    </dgm:pt>
    <dgm:pt modelId="{EA9FFF6E-0038-407D-8F57-9A25424677D4}" type="pres">
      <dgm:prSet presAssocID="{C776D590-2931-4DD4-9CEC-B1A0E4B3F7DE}" presName="descendantArrow" presStyleCnt="0"/>
      <dgm:spPr/>
    </dgm:pt>
    <dgm:pt modelId="{E585C166-66F0-4D5A-9268-14D1EDAD297F}" type="pres">
      <dgm:prSet presAssocID="{0595E0C9-BDD1-44C4-B01C-B72E56865A26}" presName="childTextArrow" presStyleLbl="fgAccFollowNode1" presStyleIdx="2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5C6146-4E72-4806-9E73-691B4B1C2EA7}" type="pres">
      <dgm:prSet presAssocID="{DDDFFA57-EB1A-47C8-A582-A602BAD11B93}" presName="childTextArrow" presStyleLbl="fgAccFollowNode1" presStyleIdx="3" presStyleCnt="7" custScaleX="10848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B16B384-E641-4930-AADB-ABAAF56C6123}" type="pres">
      <dgm:prSet presAssocID="{75B4F372-F41C-474A-A759-B812F5C5EEDA}" presName="sp" presStyleCnt="0"/>
      <dgm:spPr/>
    </dgm:pt>
    <dgm:pt modelId="{ACD08758-B50E-4AB5-B71E-C2B7AC1385E4}" type="pres">
      <dgm:prSet presAssocID="{34A0BC25-CDF3-4BD9-8EFC-55F1D09D07D7}" presName="arrowAndChildren" presStyleCnt="0"/>
      <dgm:spPr/>
    </dgm:pt>
    <dgm:pt modelId="{36310E3C-E168-4724-B92B-77DCB8F380FE}" type="pres">
      <dgm:prSet presAssocID="{34A0BC25-CDF3-4BD9-8EFC-55F1D09D07D7}" presName="parentTextArrow" presStyleLbl="node1" presStyleIdx="2" presStyleCnt="4" custScaleY="71187"/>
      <dgm:spPr/>
      <dgm:t>
        <a:bodyPr/>
        <a:lstStyle/>
        <a:p>
          <a:endParaRPr lang="en-US"/>
        </a:p>
      </dgm:t>
    </dgm:pt>
    <dgm:pt modelId="{BB3D60D2-1D9F-4062-9E85-56A22C10139A}" type="pres">
      <dgm:prSet presAssocID="{29B40B61-8CCD-4EAC-8F08-BA4564ABF0AC}" presName="sp" presStyleCnt="0"/>
      <dgm:spPr/>
    </dgm:pt>
    <dgm:pt modelId="{9FD9F678-80AD-4554-A1AA-CCA8EC9DD093}" type="pres">
      <dgm:prSet presAssocID="{776F7214-1E35-4E9E-AA96-DB296CE06B98}" presName="arrowAndChildren" presStyleCnt="0"/>
      <dgm:spPr/>
    </dgm:pt>
    <dgm:pt modelId="{6BD12A45-E9B4-4F19-A32A-DE2FE5FFED36}" type="pres">
      <dgm:prSet presAssocID="{776F7214-1E35-4E9E-AA96-DB296CE06B98}" presName="parentTextArrow" presStyleLbl="node1" presStyleIdx="2" presStyleCnt="4"/>
      <dgm:spPr/>
      <dgm:t>
        <a:bodyPr/>
        <a:lstStyle/>
        <a:p>
          <a:endParaRPr lang="en-US"/>
        </a:p>
      </dgm:t>
    </dgm:pt>
    <dgm:pt modelId="{3B0B0AD9-6FB6-4387-BE1F-1884D2500EC8}" type="pres">
      <dgm:prSet presAssocID="{776F7214-1E35-4E9E-AA96-DB296CE06B98}" presName="arrow" presStyleLbl="node1" presStyleIdx="3" presStyleCnt="4"/>
      <dgm:spPr/>
      <dgm:t>
        <a:bodyPr/>
        <a:lstStyle/>
        <a:p>
          <a:endParaRPr lang="en-US"/>
        </a:p>
      </dgm:t>
    </dgm:pt>
    <dgm:pt modelId="{D76AE1C8-A232-4D1F-AD1A-E8270CEBB7D9}" type="pres">
      <dgm:prSet presAssocID="{776F7214-1E35-4E9E-AA96-DB296CE06B98}" presName="descendantArrow" presStyleCnt="0"/>
      <dgm:spPr/>
    </dgm:pt>
    <dgm:pt modelId="{F5E7248D-C73B-4A00-9E6D-75DFD6E748BB}" type="pres">
      <dgm:prSet presAssocID="{7E982864-3579-4899-A67A-1C7ADB378BD5}" presName="childTextArrow" presStyleLbl="fgAccFollowNode1" presStyleIdx="4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D46642-B8F8-427A-AF75-AEE5EBD273A8}" type="pres">
      <dgm:prSet presAssocID="{B0464AB7-FBAC-43E6-A5C8-731CF1D38BA0}" presName="childTextArrow" presStyleLbl="fgAccFollowNode1" presStyleIdx="5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C557A4D-5612-4CD3-B05F-C1A53E8C74E7}" type="pres">
      <dgm:prSet presAssocID="{6B13D217-8BAE-4FBB-A4D2-860A64F72B7E}" presName="childTextArrow" presStyleLbl="fgAccFollowNode1" presStyleIdx="6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7DF66B4-F1CE-42E4-89E9-8CE019A04DF4}" type="presOf" srcId="{A018EC28-143B-4126-838E-B52872FB07C4}" destId="{2CF843F4-6381-41E4-969F-7125D601DB1D}" srcOrd="1" destOrd="0" presId="urn:microsoft.com/office/officeart/2005/8/layout/process4"/>
    <dgm:cxn modelId="{22C74DE6-08D8-4515-849A-C78326E86213}" type="presOf" srcId="{34A0BC25-CDF3-4BD9-8EFC-55F1D09D07D7}" destId="{36310E3C-E168-4724-B92B-77DCB8F380FE}" srcOrd="0" destOrd="0" presId="urn:microsoft.com/office/officeart/2005/8/layout/process4"/>
    <dgm:cxn modelId="{5166BEB5-9C67-490A-9C70-5C7E98312AE8}" srcId="{C776D590-2931-4DD4-9CEC-B1A0E4B3F7DE}" destId="{DDDFFA57-EB1A-47C8-A582-A602BAD11B93}" srcOrd="1" destOrd="0" parTransId="{3B44DA6A-940F-4397-854F-D8AB795F53D9}" sibTransId="{1B02A2D8-BEC8-4A61-898D-ADEC5F3F86DC}"/>
    <dgm:cxn modelId="{C6AC2695-2CFA-41F6-B7C8-148ED76248B7}" type="presOf" srcId="{A018EC28-143B-4126-838E-B52872FB07C4}" destId="{7EAF7265-4DE2-4F07-B22B-40DBE9E21999}" srcOrd="0" destOrd="0" presId="urn:microsoft.com/office/officeart/2005/8/layout/process4"/>
    <dgm:cxn modelId="{2943DA40-93B8-4B05-B5B2-92CACB674035}" type="presOf" srcId="{776F7214-1E35-4E9E-AA96-DB296CE06B98}" destId="{3B0B0AD9-6FB6-4387-BE1F-1884D2500EC8}" srcOrd="1" destOrd="0" presId="urn:microsoft.com/office/officeart/2005/8/layout/process4"/>
    <dgm:cxn modelId="{213BC2A5-C920-4FBB-9BC3-5D78843C29EF}" type="presOf" srcId="{C776D590-2931-4DD4-9CEC-B1A0E4B3F7DE}" destId="{172B83CF-E7EE-4E55-AF7C-103E94543FB6}" srcOrd="0" destOrd="0" presId="urn:microsoft.com/office/officeart/2005/8/layout/process4"/>
    <dgm:cxn modelId="{3B917A06-B675-4F2B-AFA6-7238F5B47530}" srcId="{95A00FBD-D6BB-4299-A531-890735F847F6}" destId="{C776D590-2931-4DD4-9CEC-B1A0E4B3F7DE}" srcOrd="2" destOrd="0" parTransId="{03C08081-B5F7-403D-80DF-A98E8E537700}" sibTransId="{70ED78C8-45FD-4588-883A-7F8F45CD6C65}"/>
    <dgm:cxn modelId="{332887E4-8C22-4742-AB1A-D46891502281}" srcId="{95A00FBD-D6BB-4299-A531-890735F847F6}" destId="{776F7214-1E35-4E9E-AA96-DB296CE06B98}" srcOrd="0" destOrd="0" parTransId="{3F9FDE62-96EF-4B10-AC9C-5E56D953819A}" sibTransId="{29B40B61-8CCD-4EAC-8F08-BA4564ABF0AC}"/>
    <dgm:cxn modelId="{A9CE3B83-7C8F-421D-A933-94B2E227AE06}" type="presOf" srcId="{6B13D217-8BAE-4FBB-A4D2-860A64F72B7E}" destId="{8C557A4D-5612-4CD3-B05F-C1A53E8C74E7}" srcOrd="0" destOrd="0" presId="urn:microsoft.com/office/officeart/2005/8/layout/process4"/>
    <dgm:cxn modelId="{97CF94B9-CDDF-4EC6-AD48-075F81143F04}" srcId="{95A00FBD-D6BB-4299-A531-890735F847F6}" destId="{A018EC28-143B-4126-838E-B52872FB07C4}" srcOrd="3" destOrd="0" parTransId="{0567EFDE-7C7D-4197-A59B-AA42E9B355C9}" sibTransId="{E4EEF76B-73CD-4297-83A2-58571E1CEAC8}"/>
    <dgm:cxn modelId="{9742DC45-6BB1-4F0F-968F-9804FBD2DB48}" type="presOf" srcId="{B0464AB7-FBAC-43E6-A5C8-731CF1D38BA0}" destId="{5DD46642-B8F8-427A-AF75-AEE5EBD273A8}" srcOrd="0" destOrd="0" presId="urn:microsoft.com/office/officeart/2005/8/layout/process4"/>
    <dgm:cxn modelId="{3801936E-5876-4194-A23B-41F7EAF482B3}" type="presOf" srcId="{6B4F1C02-3381-4F68-8A2D-35374CB76A60}" destId="{C9B30B96-3093-48D1-BBEC-CBEEEBC73823}" srcOrd="0" destOrd="0" presId="urn:microsoft.com/office/officeart/2005/8/layout/process4"/>
    <dgm:cxn modelId="{9289359E-C92E-4209-901F-FBEED52422EA}" srcId="{A018EC28-143B-4126-838E-B52872FB07C4}" destId="{6B4F1C02-3381-4F68-8A2D-35374CB76A60}" srcOrd="0" destOrd="0" parTransId="{7C04E999-89F1-42A1-A1BC-884EF914B3E7}" sibTransId="{B4A3CD9B-5010-42FE-B6A6-BA054254325E}"/>
    <dgm:cxn modelId="{062CF322-3274-4411-B0D9-8FD52E3CEBBD}" type="presOf" srcId="{4E3F89D3-8E97-457E-81FD-D8BCCEAEDF1D}" destId="{D3AFE03E-5F45-4870-83EB-B1AC0E4C49DD}" srcOrd="0" destOrd="0" presId="urn:microsoft.com/office/officeart/2005/8/layout/process4"/>
    <dgm:cxn modelId="{A8E8CB21-0647-4E3E-8EE3-4AFEF85570C4}" srcId="{776F7214-1E35-4E9E-AA96-DB296CE06B98}" destId="{B0464AB7-FBAC-43E6-A5C8-731CF1D38BA0}" srcOrd="1" destOrd="0" parTransId="{6A8ED311-DF51-41CD-AE03-E807CD821987}" sibTransId="{52270E37-7F73-437B-8CD6-2C1E10AFC2A5}"/>
    <dgm:cxn modelId="{446AEF78-BA98-4484-8C25-A201C3189166}" type="presOf" srcId="{C776D590-2931-4DD4-9CEC-B1A0E4B3F7DE}" destId="{895F2263-08A2-41BE-914F-2BB354782BA7}" srcOrd="1" destOrd="0" presId="urn:microsoft.com/office/officeart/2005/8/layout/process4"/>
    <dgm:cxn modelId="{014ED29B-BCA9-41B6-B709-16B8D25040B7}" srcId="{776F7214-1E35-4E9E-AA96-DB296CE06B98}" destId="{6B13D217-8BAE-4FBB-A4D2-860A64F72B7E}" srcOrd="2" destOrd="0" parTransId="{0D9DA661-B317-4E78-8163-C2CB2665D1C1}" sibTransId="{AA3BEDF2-FB93-4E1C-9B28-64939EAE7106}"/>
    <dgm:cxn modelId="{91AF71EA-D2F8-44B7-A863-E3A08F7CD235}" type="presOf" srcId="{DDDFFA57-EB1A-47C8-A582-A602BAD11B93}" destId="{F75C6146-4E72-4806-9E73-691B4B1C2EA7}" srcOrd="0" destOrd="0" presId="urn:microsoft.com/office/officeart/2005/8/layout/process4"/>
    <dgm:cxn modelId="{DE2C1A2E-4E87-4338-A393-9A1BD25311F8}" type="presOf" srcId="{7E982864-3579-4899-A67A-1C7ADB378BD5}" destId="{F5E7248D-C73B-4A00-9E6D-75DFD6E748BB}" srcOrd="0" destOrd="0" presId="urn:microsoft.com/office/officeart/2005/8/layout/process4"/>
    <dgm:cxn modelId="{EA7459BD-C11A-47C3-9536-218B7F9C292D}" type="presOf" srcId="{776F7214-1E35-4E9E-AA96-DB296CE06B98}" destId="{6BD12A45-E9B4-4F19-A32A-DE2FE5FFED36}" srcOrd="0" destOrd="0" presId="urn:microsoft.com/office/officeart/2005/8/layout/process4"/>
    <dgm:cxn modelId="{C662427F-F169-4F2B-9A7D-D68485678279}" type="presOf" srcId="{0595E0C9-BDD1-44C4-B01C-B72E56865A26}" destId="{E585C166-66F0-4D5A-9268-14D1EDAD297F}" srcOrd="0" destOrd="0" presId="urn:microsoft.com/office/officeart/2005/8/layout/process4"/>
    <dgm:cxn modelId="{11660C58-13E6-4669-9726-5DCEC4BEFFCA}" srcId="{A018EC28-143B-4126-838E-B52872FB07C4}" destId="{4E3F89D3-8E97-457E-81FD-D8BCCEAEDF1D}" srcOrd="1" destOrd="0" parTransId="{68F76830-40B9-4E9E-ACD0-D59A06AF385A}" sibTransId="{8D7AB9F9-21E7-4E9A-BC72-DD097F2F6935}"/>
    <dgm:cxn modelId="{CCEA7065-0D79-4386-B4DC-D7AA1A6902B3}" srcId="{95A00FBD-D6BB-4299-A531-890735F847F6}" destId="{34A0BC25-CDF3-4BD9-8EFC-55F1D09D07D7}" srcOrd="1" destOrd="0" parTransId="{0ADD96C6-422E-42AE-AD90-2CF5128F88C7}" sibTransId="{75B4F372-F41C-474A-A759-B812F5C5EEDA}"/>
    <dgm:cxn modelId="{3BB3844F-87F1-4C75-84D6-2AD1EA125150}" type="presOf" srcId="{95A00FBD-D6BB-4299-A531-890735F847F6}" destId="{F28C8205-C6CE-4493-A53A-84022143CC44}" srcOrd="0" destOrd="0" presId="urn:microsoft.com/office/officeart/2005/8/layout/process4"/>
    <dgm:cxn modelId="{3229939F-4653-46F7-A064-68F09C653A6B}" srcId="{776F7214-1E35-4E9E-AA96-DB296CE06B98}" destId="{7E982864-3579-4899-A67A-1C7ADB378BD5}" srcOrd="0" destOrd="0" parTransId="{A817C906-CA33-4C29-9BEB-BD24CBA9C90D}" sibTransId="{F92A1662-6120-4460-B49E-7D8CA7B0E77C}"/>
    <dgm:cxn modelId="{17B6D8B9-9007-4DF0-902B-4433326EE62E}" srcId="{C776D590-2931-4DD4-9CEC-B1A0E4B3F7DE}" destId="{0595E0C9-BDD1-44C4-B01C-B72E56865A26}" srcOrd="0" destOrd="0" parTransId="{4A69BCE0-33FE-4A02-9D0E-7931C420313B}" sibTransId="{35A96411-E3D0-4972-B29D-4EF4CF0C9A4F}"/>
    <dgm:cxn modelId="{6B2F5922-161E-4AFB-9B8A-B22BE347CD7E}" type="presParOf" srcId="{F28C8205-C6CE-4493-A53A-84022143CC44}" destId="{F31412AE-A759-48A9-9163-E7F723665D31}" srcOrd="0" destOrd="0" presId="urn:microsoft.com/office/officeart/2005/8/layout/process4"/>
    <dgm:cxn modelId="{E8978C40-41C5-4B61-81BB-BFEEB050BB89}" type="presParOf" srcId="{F31412AE-A759-48A9-9163-E7F723665D31}" destId="{7EAF7265-4DE2-4F07-B22B-40DBE9E21999}" srcOrd="0" destOrd="0" presId="urn:microsoft.com/office/officeart/2005/8/layout/process4"/>
    <dgm:cxn modelId="{A48D2659-7D82-4E2F-A067-D85B724C833C}" type="presParOf" srcId="{F31412AE-A759-48A9-9163-E7F723665D31}" destId="{2CF843F4-6381-41E4-969F-7125D601DB1D}" srcOrd="1" destOrd="0" presId="urn:microsoft.com/office/officeart/2005/8/layout/process4"/>
    <dgm:cxn modelId="{983BFBF3-5A3D-4070-8659-C99B3150A074}" type="presParOf" srcId="{F31412AE-A759-48A9-9163-E7F723665D31}" destId="{FFA07311-1097-439C-94D7-8085B16A5C93}" srcOrd="2" destOrd="0" presId="urn:microsoft.com/office/officeart/2005/8/layout/process4"/>
    <dgm:cxn modelId="{63D2D594-78AA-46C5-B744-57DA0A57405A}" type="presParOf" srcId="{FFA07311-1097-439C-94D7-8085B16A5C93}" destId="{C9B30B96-3093-48D1-BBEC-CBEEEBC73823}" srcOrd="0" destOrd="0" presId="urn:microsoft.com/office/officeart/2005/8/layout/process4"/>
    <dgm:cxn modelId="{B740AF5E-B069-4A27-A164-313962D3D7D8}" type="presParOf" srcId="{FFA07311-1097-439C-94D7-8085B16A5C93}" destId="{D3AFE03E-5F45-4870-83EB-B1AC0E4C49DD}" srcOrd="1" destOrd="0" presId="urn:microsoft.com/office/officeart/2005/8/layout/process4"/>
    <dgm:cxn modelId="{F6B3A11B-403A-4B30-8F92-54EF971A3C1B}" type="presParOf" srcId="{F28C8205-C6CE-4493-A53A-84022143CC44}" destId="{7CDDAD49-65C8-41D9-99AA-BBE356B4D241}" srcOrd="1" destOrd="0" presId="urn:microsoft.com/office/officeart/2005/8/layout/process4"/>
    <dgm:cxn modelId="{D2ED15E0-22CC-4DD4-974B-F0C371534B5B}" type="presParOf" srcId="{F28C8205-C6CE-4493-A53A-84022143CC44}" destId="{F9D42B05-C536-434D-A0B6-67BA903D113D}" srcOrd="2" destOrd="0" presId="urn:microsoft.com/office/officeart/2005/8/layout/process4"/>
    <dgm:cxn modelId="{C7327F58-FE33-47C2-84CF-8AABD95D1BCD}" type="presParOf" srcId="{F9D42B05-C536-434D-A0B6-67BA903D113D}" destId="{172B83CF-E7EE-4E55-AF7C-103E94543FB6}" srcOrd="0" destOrd="0" presId="urn:microsoft.com/office/officeart/2005/8/layout/process4"/>
    <dgm:cxn modelId="{B38D88E0-65B3-45BE-B5A2-882632983005}" type="presParOf" srcId="{F9D42B05-C536-434D-A0B6-67BA903D113D}" destId="{895F2263-08A2-41BE-914F-2BB354782BA7}" srcOrd="1" destOrd="0" presId="urn:microsoft.com/office/officeart/2005/8/layout/process4"/>
    <dgm:cxn modelId="{F89938DF-DD54-484C-B294-732BE242D14E}" type="presParOf" srcId="{F9D42B05-C536-434D-A0B6-67BA903D113D}" destId="{EA9FFF6E-0038-407D-8F57-9A25424677D4}" srcOrd="2" destOrd="0" presId="urn:microsoft.com/office/officeart/2005/8/layout/process4"/>
    <dgm:cxn modelId="{2C19C85B-1012-437F-A3EA-4962027C53A3}" type="presParOf" srcId="{EA9FFF6E-0038-407D-8F57-9A25424677D4}" destId="{E585C166-66F0-4D5A-9268-14D1EDAD297F}" srcOrd="0" destOrd="0" presId="urn:microsoft.com/office/officeart/2005/8/layout/process4"/>
    <dgm:cxn modelId="{6C1FA3C1-482D-4C6E-8844-EAA618A22855}" type="presParOf" srcId="{EA9FFF6E-0038-407D-8F57-9A25424677D4}" destId="{F75C6146-4E72-4806-9E73-691B4B1C2EA7}" srcOrd="1" destOrd="0" presId="urn:microsoft.com/office/officeart/2005/8/layout/process4"/>
    <dgm:cxn modelId="{698C4BDC-2605-4F2A-B154-D443BA49FBA3}" type="presParOf" srcId="{F28C8205-C6CE-4493-A53A-84022143CC44}" destId="{7B16B384-E641-4930-AADB-ABAAF56C6123}" srcOrd="3" destOrd="0" presId="urn:microsoft.com/office/officeart/2005/8/layout/process4"/>
    <dgm:cxn modelId="{58A2A4D8-A31E-43CC-A00C-5BBCBEF84523}" type="presParOf" srcId="{F28C8205-C6CE-4493-A53A-84022143CC44}" destId="{ACD08758-B50E-4AB5-B71E-C2B7AC1385E4}" srcOrd="4" destOrd="0" presId="urn:microsoft.com/office/officeart/2005/8/layout/process4"/>
    <dgm:cxn modelId="{45E8597B-1F37-4683-9D1B-29CDC5718B34}" type="presParOf" srcId="{ACD08758-B50E-4AB5-B71E-C2B7AC1385E4}" destId="{36310E3C-E168-4724-B92B-77DCB8F380FE}" srcOrd="0" destOrd="0" presId="urn:microsoft.com/office/officeart/2005/8/layout/process4"/>
    <dgm:cxn modelId="{61DD1FED-7C67-47BE-A198-CE9B21553479}" type="presParOf" srcId="{F28C8205-C6CE-4493-A53A-84022143CC44}" destId="{BB3D60D2-1D9F-4062-9E85-56A22C10139A}" srcOrd="5" destOrd="0" presId="urn:microsoft.com/office/officeart/2005/8/layout/process4"/>
    <dgm:cxn modelId="{A3CE4F87-A078-45B2-A331-F326A557C506}" type="presParOf" srcId="{F28C8205-C6CE-4493-A53A-84022143CC44}" destId="{9FD9F678-80AD-4554-A1AA-CCA8EC9DD093}" srcOrd="6" destOrd="0" presId="urn:microsoft.com/office/officeart/2005/8/layout/process4"/>
    <dgm:cxn modelId="{8951174F-B53D-42D3-A2AC-C06349D24EA6}" type="presParOf" srcId="{9FD9F678-80AD-4554-A1AA-CCA8EC9DD093}" destId="{6BD12A45-E9B4-4F19-A32A-DE2FE5FFED36}" srcOrd="0" destOrd="0" presId="urn:microsoft.com/office/officeart/2005/8/layout/process4"/>
    <dgm:cxn modelId="{7884D438-EF2D-4AC9-BD06-A0530E7BE263}" type="presParOf" srcId="{9FD9F678-80AD-4554-A1AA-CCA8EC9DD093}" destId="{3B0B0AD9-6FB6-4387-BE1F-1884D2500EC8}" srcOrd="1" destOrd="0" presId="urn:microsoft.com/office/officeart/2005/8/layout/process4"/>
    <dgm:cxn modelId="{2B4B20B3-03F7-47E4-85DF-912F79B52E12}" type="presParOf" srcId="{9FD9F678-80AD-4554-A1AA-CCA8EC9DD093}" destId="{D76AE1C8-A232-4D1F-AD1A-E8270CEBB7D9}" srcOrd="2" destOrd="0" presId="urn:microsoft.com/office/officeart/2005/8/layout/process4"/>
    <dgm:cxn modelId="{95C01BD4-2ADD-4398-91A8-5B65AA3F84DF}" type="presParOf" srcId="{D76AE1C8-A232-4D1F-AD1A-E8270CEBB7D9}" destId="{F5E7248D-C73B-4A00-9E6D-75DFD6E748BB}" srcOrd="0" destOrd="0" presId="urn:microsoft.com/office/officeart/2005/8/layout/process4"/>
    <dgm:cxn modelId="{852376CB-F886-461F-A7D3-85593426E1AE}" type="presParOf" srcId="{D76AE1C8-A232-4D1F-AD1A-E8270CEBB7D9}" destId="{5DD46642-B8F8-427A-AF75-AEE5EBD273A8}" srcOrd="1" destOrd="0" presId="urn:microsoft.com/office/officeart/2005/8/layout/process4"/>
    <dgm:cxn modelId="{60991200-76D9-4FD7-B6F0-4FD024FD8172}" type="presParOf" srcId="{D76AE1C8-A232-4D1F-AD1A-E8270CEBB7D9}" destId="{8C557A4D-5612-4CD3-B05F-C1A53E8C74E7}" srcOrd="2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CF843F4-6381-41E4-969F-7125D601DB1D}">
      <dsp:nvSpPr>
        <dsp:cNvPr id="0" name=""/>
        <dsp:cNvSpPr/>
      </dsp:nvSpPr>
      <dsp:spPr>
        <a:xfrm>
          <a:off x="0" y="4380104"/>
          <a:ext cx="10777928" cy="1061552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Grid update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 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position and velocity are sorted according to grid index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0" y="4380104"/>
        <a:ext cx="10777928" cy="573238"/>
      </dsp:txXfrm>
    </dsp:sp>
    <dsp:sp modelId="{C9B30B96-3093-48D1-BBEC-CBEEEBC73823}">
      <dsp:nvSpPr>
        <dsp:cNvPr id="0" name=""/>
        <dsp:cNvSpPr/>
      </dsp:nvSpPr>
      <dsp:spPr>
        <a:xfrm>
          <a:off x="278" y="4932111"/>
          <a:ext cx="5210033" cy="488314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Fast radix sorting and update to new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278" y="4932111"/>
        <a:ext cx="5210033" cy="488314"/>
      </dsp:txXfrm>
    </dsp:sp>
    <dsp:sp modelId="{D3AFE03E-5F45-4870-83EB-B1AC0E4C49DD}">
      <dsp:nvSpPr>
        <dsp:cNvPr id="0" name=""/>
        <dsp:cNvSpPr/>
      </dsp:nvSpPr>
      <dsp:spPr>
        <a:xfrm>
          <a:off x="5210311" y="4932111"/>
          <a:ext cx="5567337" cy="488314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Improve memory access coherence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5210311" y="4932111"/>
        <a:ext cx="5567337" cy="488314"/>
      </dsp:txXfrm>
    </dsp:sp>
    <dsp:sp modelId="{895F2263-08A2-41BE-914F-2BB354782BA7}">
      <dsp:nvSpPr>
        <dsp:cNvPr id="0" name=""/>
        <dsp:cNvSpPr/>
      </dsp:nvSpPr>
      <dsp:spPr>
        <a:xfrm rot="10800000">
          <a:off x="0" y="2763360"/>
          <a:ext cx="10777928" cy="1632667"/>
        </a:xfrm>
        <a:prstGeom prst="upArrowCallou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egration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{ 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position 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 velocity 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 force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 rot="-10800000">
        <a:off x="0" y="2763360"/>
        <a:ext cx="10777928" cy="573066"/>
      </dsp:txXfrm>
    </dsp:sp>
    <dsp:sp modelId="{E585C166-66F0-4D5A-9268-14D1EDAD297F}">
      <dsp:nvSpPr>
        <dsp:cNvPr id="0" name=""/>
        <dsp:cNvSpPr/>
      </dsp:nvSpPr>
      <dsp:spPr>
        <a:xfrm>
          <a:off x="1756" y="3336426"/>
          <a:ext cx="5167932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Change in velocity </a:t>
          </a:r>
          <a:r>
            <a:rPr lang="en-US" sz="23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300" kern="1200" dirty="0" smtClean="0">
              <a:solidFill>
                <a:schemeClr val="tx1"/>
              </a:solidFill>
            </a:rPr>
            <a:t> accumulated force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1756" y="3336426"/>
        <a:ext cx="5167932" cy="488167"/>
      </dsp:txXfrm>
    </dsp:sp>
    <dsp:sp modelId="{F75C6146-4E72-4806-9E73-691B4B1C2EA7}">
      <dsp:nvSpPr>
        <dsp:cNvPr id="0" name=""/>
        <dsp:cNvSpPr/>
      </dsp:nvSpPr>
      <dsp:spPr>
        <a:xfrm>
          <a:off x="5169688" y="3336426"/>
          <a:ext cx="5606483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Position </a:t>
          </a:r>
          <a:r>
            <a:rPr lang="en-US" sz="23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 </a:t>
          </a:r>
          <a:r>
            <a:rPr lang="en-US" sz="230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imulation time step * velocity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5169688" y="3336426"/>
        <a:ext cx="5606483" cy="488167"/>
      </dsp:txXfrm>
    </dsp:sp>
    <dsp:sp modelId="{36310E3C-E168-4724-B92B-77DCB8F380FE}">
      <dsp:nvSpPr>
        <dsp:cNvPr id="0" name=""/>
        <dsp:cNvSpPr/>
      </dsp:nvSpPr>
      <dsp:spPr>
        <a:xfrm rot="10800000">
          <a:off x="0" y="1617037"/>
          <a:ext cx="10777928" cy="1162246"/>
        </a:xfrm>
        <a:prstGeom prst="upArrowCallout">
          <a:avLst/>
        </a:prstGeom>
        <a:solidFill>
          <a:schemeClr val="accent1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7800" tIns="177800" rIns="177800" bIns="17780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>
              <a:solidFill>
                <a:schemeClr val="tx1"/>
              </a:solidFill>
            </a:rPr>
            <a:t>If proxy collision detected: non-zero collider forces sent to host for accumulation</a:t>
          </a:r>
          <a:endParaRPr lang="en-US" sz="2500" kern="1200" dirty="0">
            <a:solidFill>
              <a:schemeClr val="tx1"/>
            </a:solidFill>
          </a:endParaRPr>
        </a:p>
      </dsp:txBody>
      <dsp:txXfrm rot="10800000">
        <a:off x="0" y="1617037"/>
        <a:ext cx="10777928" cy="755193"/>
      </dsp:txXfrm>
    </dsp:sp>
    <dsp:sp modelId="{3B0B0AD9-6FB6-4387-BE1F-1884D2500EC8}">
      <dsp:nvSpPr>
        <dsp:cNvPr id="0" name=""/>
        <dsp:cNvSpPr/>
      </dsp:nvSpPr>
      <dsp:spPr>
        <a:xfrm rot="10800000">
          <a:off x="0" y="292"/>
          <a:ext cx="10777928" cy="1632667"/>
        </a:xfrm>
        <a:prstGeom prst="upArrowCallou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llision Processing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2800" i="1" kern="1200" dirty="0" smtClean="0">
              <a:solidFill>
                <a:schemeClr val="tx1"/>
              </a:solidFill>
              <a:effectLst/>
            </a:rPr>
            <a:t>accumulate force from neighbors, collider, walls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 rot="-10800000">
        <a:off x="0" y="292"/>
        <a:ext cx="10777928" cy="573066"/>
      </dsp:txXfrm>
    </dsp:sp>
    <dsp:sp modelId="{F5E7248D-C73B-4A00-9E6D-75DFD6E748BB}">
      <dsp:nvSpPr>
        <dsp:cNvPr id="0" name=""/>
        <dsp:cNvSpPr/>
      </dsp:nvSpPr>
      <dsp:spPr>
        <a:xfrm>
          <a:off x="5262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Pressure (damped spring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5262" y="573359"/>
        <a:ext cx="3589134" cy="488167"/>
      </dsp:txXfrm>
    </dsp:sp>
    <dsp:sp modelId="{5DD46642-B8F8-427A-AF75-AEE5EBD273A8}">
      <dsp:nvSpPr>
        <dsp:cNvPr id="0" name=""/>
        <dsp:cNvSpPr/>
      </dsp:nvSpPr>
      <dsp:spPr>
        <a:xfrm>
          <a:off x="3594396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Attraction (after collision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3594396" y="573359"/>
        <a:ext cx="3589134" cy="488167"/>
      </dsp:txXfrm>
    </dsp:sp>
    <dsp:sp modelId="{8C557A4D-5612-4CD3-B05F-C1A53E8C74E7}">
      <dsp:nvSpPr>
        <dsp:cNvPr id="0" name=""/>
        <dsp:cNvSpPr/>
      </dsp:nvSpPr>
      <dsp:spPr>
        <a:xfrm>
          <a:off x="7183531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Shear (viscosity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7183531" y="573359"/>
        <a:ext cx="3589134" cy="48816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CF843F4-6381-41E4-969F-7125D601DB1D}">
      <dsp:nvSpPr>
        <dsp:cNvPr id="0" name=""/>
        <dsp:cNvSpPr/>
      </dsp:nvSpPr>
      <dsp:spPr>
        <a:xfrm>
          <a:off x="0" y="4380104"/>
          <a:ext cx="10777928" cy="1061552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Grid update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 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position and velocity are sorted according to grid index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0" y="4380104"/>
        <a:ext cx="10777928" cy="573238"/>
      </dsp:txXfrm>
    </dsp:sp>
    <dsp:sp modelId="{C9B30B96-3093-48D1-BBEC-CBEEEBC73823}">
      <dsp:nvSpPr>
        <dsp:cNvPr id="0" name=""/>
        <dsp:cNvSpPr/>
      </dsp:nvSpPr>
      <dsp:spPr>
        <a:xfrm>
          <a:off x="278" y="4932111"/>
          <a:ext cx="5210033" cy="488314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Fast radix sorting and update to new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278" y="4932111"/>
        <a:ext cx="5210033" cy="488314"/>
      </dsp:txXfrm>
    </dsp:sp>
    <dsp:sp modelId="{D3AFE03E-5F45-4870-83EB-B1AC0E4C49DD}">
      <dsp:nvSpPr>
        <dsp:cNvPr id="0" name=""/>
        <dsp:cNvSpPr/>
      </dsp:nvSpPr>
      <dsp:spPr>
        <a:xfrm>
          <a:off x="5210311" y="4932111"/>
          <a:ext cx="5567337" cy="488314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Improve memory access coherence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5210311" y="4932111"/>
        <a:ext cx="5567337" cy="488314"/>
      </dsp:txXfrm>
    </dsp:sp>
    <dsp:sp modelId="{895F2263-08A2-41BE-914F-2BB354782BA7}">
      <dsp:nvSpPr>
        <dsp:cNvPr id="0" name=""/>
        <dsp:cNvSpPr/>
      </dsp:nvSpPr>
      <dsp:spPr>
        <a:xfrm rot="10800000">
          <a:off x="0" y="2763360"/>
          <a:ext cx="10777928" cy="1632667"/>
        </a:xfrm>
        <a:prstGeom prst="upArrowCallou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egration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{ 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position 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 velocity 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 force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 rot="-10800000">
        <a:off x="0" y="2763360"/>
        <a:ext cx="10777928" cy="573066"/>
      </dsp:txXfrm>
    </dsp:sp>
    <dsp:sp modelId="{E585C166-66F0-4D5A-9268-14D1EDAD297F}">
      <dsp:nvSpPr>
        <dsp:cNvPr id="0" name=""/>
        <dsp:cNvSpPr/>
      </dsp:nvSpPr>
      <dsp:spPr>
        <a:xfrm>
          <a:off x="1756" y="3336426"/>
          <a:ext cx="5167932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Change in velocity </a:t>
          </a:r>
          <a:r>
            <a:rPr lang="en-US" sz="23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300" kern="1200" dirty="0" smtClean="0">
              <a:solidFill>
                <a:schemeClr val="tx1"/>
              </a:solidFill>
            </a:rPr>
            <a:t> accumulated force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1756" y="3336426"/>
        <a:ext cx="5167932" cy="488167"/>
      </dsp:txXfrm>
    </dsp:sp>
    <dsp:sp modelId="{F75C6146-4E72-4806-9E73-691B4B1C2EA7}">
      <dsp:nvSpPr>
        <dsp:cNvPr id="0" name=""/>
        <dsp:cNvSpPr/>
      </dsp:nvSpPr>
      <dsp:spPr>
        <a:xfrm>
          <a:off x="5169688" y="3336426"/>
          <a:ext cx="5606483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Position </a:t>
          </a:r>
          <a:r>
            <a:rPr lang="en-US" sz="23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 </a:t>
          </a:r>
          <a:r>
            <a:rPr lang="en-US" sz="230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imulation time step * velocity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5169688" y="3336426"/>
        <a:ext cx="5606483" cy="488167"/>
      </dsp:txXfrm>
    </dsp:sp>
    <dsp:sp modelId="{36310E3C-E168-4724-B92B-77DCB8F380FE}">
      <dsp:nvSpPr>
        <dsp:cNvPr id="0" name=""/>
        <dsp:cNvSpPr/>
      </dsp:nvSpPr>
      <dsp:spPr>
        <a:xfrm rot="10800000">
          <a:off x="0" y="1617037"/>
          <a:ext cx="10777928" cy="1162246"/>
        </a:xfrm>
        <a:prstGeom prst="upArrowCallout">
          <a:avLst/>
        </a:prstGeom>
        <a:solidFill>
          <a:schemeClr val="accent1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7800" tIns="177800" rIns="177800" bIns="17780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>
              <a:solidFill>
                <a:schemeClr val="tx1"/>
              </a:solidFill>
            </a:rPr>
            <a:t>If proxy collision detected: non-zero collider forces sent to host for accumulation</a:t>
          </a:r>
          <a:endParaRPr lang="en-US" sz="2500" kern="1200" dirty="0">
            <a:solidFill>
              <a:schemeClr val="tx1"/>
            </a:solidFill>
          </a:endParaRPr>
        </a:p>
      </dsp:txBody>
      <dsp:txXfrm rot="10800000">
        <a:off x="0" y="1617037"/>
        <a:ext cx="10777928" cy="755193"/>
      </dsp:txXfrm>
    </dsp:sp>
    <dsp:sp modelId="{3B0B0AD9-6FB6-4387-BE1F-1884D2500EC8}">
      <dsp:nvSpPr>
        <dsp:cNvPr id="0" name=""/>
        <dsp:cNvSpPr/>
      </dsp:nvSpPr>
      <dsp:spPr>
        <a:xfrm rot="10800000">
          <a:off x="0" y="292"/>
          <a:ext cx="10777928" cy="1632667"/>
        </a:xfrm>
        <a:prstGeom prst="upArrowCallou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llision Processing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2800" i="1" kern="1200" dirty="0" smtClean="0">
              <a:solidFill>
                <a:schemeClr val="tx1"/>
              </a:solidFill>
              <a:effectLst/>
            </a:rPr>
            <a:t>accumulate force from </a:t>
          </a:r>
          <a:r>
            <a:rPr lang="en-US" sz="2800" b="1" i="1" kern="1200" dirty="0" smtClean="0">
              <a:solidFill>
                <a:schemeClr val="tx1"/>
              </a:solidFill>
              <a:effectLst/>
            </a:rPr>
            <a:t>neighbors</a:t>
          </a:r>
          <a:r>
            <a:rPr lang="en-US" sz="2800" i="1" kern="1200" dirty="0" smtClean="0">
              <a:solidFill>
                <a:schemeClr val="tx1"/>
              </a:solidFill>
              <a:effectLst/>
            </a:rPr>
            <a:t>, </a:t>
          </a:r>
          <a:r>
            <a:rPr lang="en-US" sz="2800" b="1" i="1" kern="1200" dirty="0" smtClean="0">
              <a:solidFill>
                <a:schemeClr val="tx1"/>
              </a:solidFill>
              <a:effectLst/>
            </a:rPr>
            <a:t>collider</a:t>
          </a:r>
          <a:r>
            <a:rPr lang="en-US" sz="2800" i="1" kern="1200" dirty="0" smtClean="0">
              <a:solidFill>
                <a:schemeClr val="tx1"/>
              </a:solidFill>
              <a:effectLst/>
            </a:rPr>
            <a:t>, </a:t>
          </a:r>
          <a:r>
            <a:rPr lang="en-US" sz="2800" b="1" i="1" kern="1200" dirty="0" smtClean="0">
              <a:solidFill>
                <a:schemeClr val="tx1"/>
              </a:solidFill>
              <a:effectLst/>
            </a:rPr>
            <a:t>walls</a:t>
          </a:r>
          <a:r>
            <a:rPr lang="en-US" sz="2800" i="1" kern="1200" dirty="0" smtClean="0">
              <a:solidFill>
                <a:schemeClr val="tx1"/>
              </a:solidFill>
              <a:effectLst/>
            </a:rPr>
            <a:t>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 rot="-10800000">
        <a:off x="0" y="292"/>
        <a:ext cx="10777928" cy="573066"/>
      </dsp:txXfrm>
    </dsp:sp>
    <dsp:sp modelId="{F5E7248D-C73B-4A00-9E6D-75DFD6E748BB}">
      <dsp:nvSpPr>
        <dsp:cNvPr id="0" name=""/>
        <dsp:cNvSpPr/>
      </dsp:nvSpPr>
      <dsp:spPr>
        <a:xfrm>
          <a:off x="5262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Pressure (damped spring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5262" y="573359"/>
        <a:ext cx="3589134" cy="488167"/>
      </dsp:txXfrm>
    </dsp:sp>
    <dsp:sp modelId="{5DD46642-B8F8-427A-AF75-AEE5EBD273A8}">
      <dsp:nvSpPr>
        <dsp:cNvPr id="0" name=""/>
        <dsp:cNvSpPr/>
      </dsp:nvSpPr>
      <dsp:spPr>
        <a:xfrm>
          <a:off x="3594396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Attraction (after collision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3594396" y="573359"/>
        <a:ext cx="3589134" cy="488167"/>
      </dsp:txXfrm>
    </dsp:sp>
    <dsp:sp modelId="{8C557A4D-5612-4CD3-B05F-C1A53E8C74E7}">
      <dsp:nvSpPr>
        <dsp:cNvPr id="0" name=""/>
        <dsp:cNvSpPr/>
      </dsp:nvSpPr>
      <dsp:spPr>
        <a:xfrm>
          <a:off x="7183531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Shear (</a:t>
          </a:r>
          <a:r>
            <a:rPr lang="en-US" sz="2400" kern="1200" dirty="0" smtClean="0">
              <a:solidFill>
                <a:schemeClr val="tx1"/>
              </a:solidFill>
            </a:rPr>
            <a:t>viscosity, friction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7183531" y="573359"/>
        <a:ext cx="3589134" cy="48816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6EA0EA-C113-44DE-88B8-E11B5398E83D}">
      <dsp:nvSpPr>
        <dsp:cNvPr id="0" name=""/>
        <dsp:cNvSpPr/>
      </dsp:nvSpPr>
      <dsp:spPr>
        <a:xfrm>
          <a:off x="7393" y="3016"/>
          <a:ext cx="10343332" cy="70541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shade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Particle attribute calculation 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28054" y="23677"/>
        <a:ext cx="10302010" cy="664088"/>
      </dsp:txXfrm>
    </dsp:sp>
    <dsp:sp modelId="{F11B5D84-C5F5-4C2B-9E75-AB9274A812A1}">
      <dsp:nvSpPr>
        <dsp:cNvPr id="0" name=""/>
        <dsp:cNvSpPr/>
      </dsp:nvSpPr>
      <dsp:spPr>
        <a:xfrm rot="5400000">
          <a:off x="5046795" y="726062"/>
          <a:ext cx="264529" cy="317434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3">
                <a:shade val="9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9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9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400" kern="1200"/>
        </a:p>
      </dsp:txBody>
      <dsp:txXfrm rot="-5400000">
        <a:off x="5083830" y="752515"/>
        <a:ext cx="190460" cy="185170"/>
      </dsp:txXfrm>
    </dsp:sp>
    <dsp:sp modelId="{9A8C8797-35A2-45F8-BD45-FE4AD56CE73F}">
      <dsp:nvSpPr>
        <dsp:cNvPr id="0" name=""/>
        <dsp:cNvSpPr/>
      </dsp:nvSpPr>
      <dsp:spPr>
        <a:xfrm>
          <a:off x="7393" y="1061133"/>
          <a:ext cx="10343332" cy="70541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shade val="80000"/>
                <a:hueOff val="0"/>
                <a:satOff val="0"/>
                <a:lumOff val="4773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80000"/>
                <a:hueOff val="0"/>
                <a:satOff val="0"/>
                <a:lumOff val="4773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80000"/>
                <a:hueOff val="0"/>
                <a:satOff val="0"/>
                <a:lumOff val="4773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Grid interpolation and sorting without transferring to host </a:t>
          </a:r>
          <a:endParaRPr lang="en-US" sz="2400" kern="1200" dirty="0"/>
        </a:p>
      </dsp:txBody>
      <dsp:txXfrm>
        <a:off x="28054" y="1081794"/>
        <a:ext cx="10302010" cy="664088"/>
      </dsp:txXfrm>
    </dsp:sp>
    <dsp:sp modelId="{80D8991A-6347-41E0-99C6-EB4BB6086CA2}">
      <dsp:nvSpPr>
        <dsp:cNvPr id="0" name=""/>
        <dsp:cNvSpPr/>
      </dsp:nvSpPr>
      <dsp:spPr>
        <a:xfrm rot="5400000">
          <a:off x="5046795" y="1784179"/>
          <a:ext cx="264529" cy="317434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3">
                <a:shade val="90000"/>
                <a:hueOff val="0"/>
                <a:satOff val="0"/>
                <a:lumOff val="5292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90000"/>
                <a:hueOff val="0"/>
                <a:satOff val="0"/>
                <a:lumOff val="5292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90000"/>
                <a:hueOff val="0"/>
                <a:satOff val="0"/>
                <a:lumOff val="5292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400" kern="1200"/>
        </a:p>
      </dsp:txBody>
      <dsp:txXfrm rot="-5400000">
        <a:off x="5083830" y="1810632"/>
        <a:ext cx="190460" cy="185170"/>
      </dsp:txXfrm>
    </dsp:sp>
    <dsp:sp modelId="{B83D6953-DDB3-4C7D-B895-3D47E0980757}">
      <dsp:nvSpPr>
        <dsp:cNvPr id="0" name=""/>
        <dsp:cNvSpPr/>
      </dsp:nvSpPr>
      <dsp:spPr>
        <a:xfrm>
          <a:off x="0" y="2119249"/>
          <a:ext cx="10358120" cy="70541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shade val="80000"/>
                <a:hueOff val="0"/>
                <a:satOff val="0"/>
                <a:lumOff val="9546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80000"/>
                <a:hueOff val="0"/>
                <a:satOff val="0"/>
                <a:lumOff val="9546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80000"/>
                <a:hueOff val="0"/>
                <a:satOff val="0"/>
                <a:lumOff val="9546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Storing attributes in device memory, to send directly for graphical rendering</a:t>
          </a:r>
          <a:endParaRPr lang="en-US" sz="2400" kern="1200" dirty="0"/>
        </a:p>
      </dsp:txBody>
      <dsp:txXfrm>
        <a:off x="20661" y="2139910"/>
        <a:ext cx="10316798" cy="664088"/>
      </dsp:txXfrm>
    </dsp:sp>
    <dsp:sp modelId="{C53DB444-4920-4814-B70D-C460746D36F3}">
      <dsp:nvSpPr>
        <dsp:cNvPr id="0" name=""/>
        <dsp:cNvSpPr/>
      </dsp:nvSpPr>
      <dsp:spPr>
        <a:xfrm rot="5400000">
          <a:off x="5046795" y="2842295"/>
          <a:ext cx="264529" cy="317434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3">
                <a:shade val="90000"/>
                <a:hueOff val="0"/>
                <a:satOff val="0"/>
                <a:lumOff val="10583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90000"/>
                <a:hueOff val="0"/>
                <a:satOff val="0"/>
                <a:lumOff val="10583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90000"/>
                <a:hueOff val="0"/>
                <a:satOff val="0"/>
                <a:lumOff val="10583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400" kern="1200"/>
        </a:p>
      </dsp:txBody>
      <dsp:txXfrm rot="-5400000">
        <a:off x="5083830" y="2868748"/>
        <a:ext cx="190460" cy="185170"/>
      </dsp:txXfrm>
    </dsp:sp>
    <dsp:sp modelId="{FA47DD75-57AA-401E-A0B6-BCEA5D3EECE6}">
      <dsp:nvSpPr>
        <dsp:cNvPr id="0" name=""/>
        <dsp:cNvSpPr/>
      </dsp:nvSpPr>
      <dsp:spPr>
        <a:xfrm>
          <a:off x="7393" y="3177365"/>
          <a:ext cx="10343332" cy="70541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shade val="80000"/>
                <a:hueOff val="0"/>
                <a:satOff val="0"/>
                <a:lumOff val="14319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80000"/>
                <a:hueOff val="0"/>
                <a:satOff val="0"/>
                <a:lumOff val="14319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80000"/>
                <a:hueOff val="0"/>
                <a:satOff val="0"/>
                <a:lumOff val="14319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Positions allocated as float4arrays, in OpenGL vertex array object (VBO) </a:t>
          </a:r>
          <a:endParaRPr lang="en-US" sz="2400" kern="1200" dirty="0"/>
        </a:p>
      </dsp:txBody>
      <dsp:txXfrm>
        <a:off x="28054" y="3198026"/>
        <a:ext cx="10302010" cy="664088"/>
      </dsp:txXfrm>
    </dsp:sp>
    <dsp:sp modelId="{5A0DDE18-2930-4866-B659-BFC1F172C566}">
      <dsp:nvSpPr>
        <dsp:cNvPr id="0" name=""/>
        <dsp:cNvSpPr/>
      </dsp:nvSpPr>
      <dsp:spPr>
        <a:xfrm rot="5400000">
          <a:off x="5046795" y="3900411"/>
          <a:ext cx="264529" cy="317434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3">
                <a:shade val="90000"/>
                <a:hueOff val="0"/>
                <a:satOff val="0"/>
                <a:lumOff val="15875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90000"/>
                <a:hueOff val="0"/>
                <a:satOff val="0"/>
                <a:lumOff val="15875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90000"/>
                <a:hueOff val="0"/>
                <a:satOff val="0"/>
                <a:lumOff val="15875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400" kern="1200"/>
        </a:p>
      </dsp:txBody>
      <dsp:txXfrm rot="-5400000">
        <a:off x="5083830" y="3926864"/>
        <a:ext cx="190460" cy="185170"/>
      </dsp:txXfrm>
    </dsp:sp>
    <dsp:sp modelId="{3632E958-5D4C-46F0-A252-D038593E8BC4}">
      <dsp:nvSpPr>
        <dsp:cNvPr id="0" name=""/>
        <dsp:cNvSpPr/>
      </dsp:nvSpPr>
      <dsp:spPr>
        <a:xfrm>
          <a:off x="-54205" y="4235481"/>
          <a:ext cx="10466531" cy="70541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shade val="80000"/>
                <a:hueOff val="0"/>
                <a:satOff val="0"/>
                <a:lumOff val="19092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80000"/>
                <a:hueOff val="0"/>
                <a:satOff val="0"/>
                <a:lumOff val="19092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80000"/>
                <a:hueOff val="0"/>
                <a:satOff val="0"/>
                <a:lumOff val="19092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VBO is mapped for use by CUDA GL for rendering @ 20-100 fps</a:t>
          </a:r>
          <a:endParaRPr lang="en-US" sz="2400" kern="1200" dirty="0"/>
        </a:p>
      </dsp:txBody>
      <dsp:txXfrm>
        <a:off x="-33544" y="4256142"/>
        <a:ext cx="10425209" cy="664088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609741F-6E5F-4461-B6C1-4A5EDA36D381}">
      <dsp:nvSpPr>
        <dsp:cNvPr id="0" name=""/>
        <dsp:cNvSpPr/>
      </dsp:nvSpPr>
      <dsp:spPr>
        <a:xfrm>
          <a:off x="-30182" y="2111"/>
          <a:ext cx="10631844" cy="108013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shade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>
                  <a:lumMod val="75000"/>
                  <a:lumOff val="25000"/>
                </a:schemeClr>
              </a:solidFill>
            </a:rPr>
            <a:t>Collider attribute calculation in a cpu thread</a:t>
          </a:r>
          <a:endParaRPr lang="en-US" sz="2800" kern="1200" dirty="0">
            <a:solidFill>
              <a:schemeClr val="tx1">
                <a:lumMod val="75000"/>
                <a:lumOff val="25000"/>
              </a:schemeClr>
            </a:solidFill>
          </a:endParaRPr>
        </a:p>
      </dsp:txBody>
      <dsp:txXfrm>
        <a:off x="1454" y="33747"/>
        <a:ext cx="10568572" cy="1016865"/>
      </dsp:txXfrm>
    </dsp:sp>
    <dsp:sp modelId="{5AAF2667-28F0-4B39-9D80-1FAAEEB087D6}">
      <dsp:nvSpPr>
        <dsp:cNvPr id="0" name=""/>
        <dsp:cNvSpPr/>
      </dsp:nvSpPr>
      <dsp:spPr>
        <a:xfrm rot="5400000">
          <a:off x="5083214" y="1109252"/>
          <a:ext cx="405051" cy="48606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3">
                <a:shade val="9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9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9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800" kern="1200">
            <a:solidFill>
              <a:schemeClr val="tx1">
                <a:lumMod val="75000"/>
                <a:lumOff val="25000"/>
              </a:schemeClr>
            </a:solidFill>
          </a:endParaRPr>
        </a:p>
      </dsp:txBody>
      <dsp:txXfrm rot="-5400000">
        <a:off x="5139922" y="1149757"/>
        <a:ext cx="291637" cy="283536"/>
      </dsp:txXfrm>
    </dsp:sp>
    <dsp:sp modelId="{D7393B1F-847A-4F75-BBC5-15DF019526B2}">
      <dsp:nvSpPr>
        <dsp:cNvPr id="0" name=""/>
        <dsp:cNvSpPr/>
      </dsp:nvSpPr>
      <dsp:spPr>
        <a:xfrm>
          <a:off x="0" y="1622318"/>
          <a:ext cx="10571480" cy="108013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shade val="80000"/>
                <a:hueOff val="0"/>
                <a:satOff val="0"/>
                <a:lumOff val="9546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80000"/>
                <a:hueOff val="0"/>
                <a:satOff val="0"/>
                <a:lumOff val="9546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80000"/>
                <a:hueOff val="0"/>
                <a:satOff val="0"/>
                <a:lumOff val="9546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>
                  <a:lumMod val="75000"/>
                  <a:lumOff val="25000"/>
                </a:schemeClr>
              </a:solidFill>
            </a:rPr>
            <a:t>A haptic force field is constructed from collider force</a:t>
          </a:r>
          <a:endParaRPr lang="en-US" sz="2800" kern="1200" dirty="0">
            <a:solidFill>
              <a:schemeClr val="tx1">
                <a:lumMod val="75000"/>
                <a:lumOff val="25000"/>
              </a:schemeClr>
            </a:solidFill>
          </a:endParaRPr>
        </a:p>
      </dsp:txBody>
      <dsp:txXfrm>
        <a:off x="31636" y="1653954"/>
        <a:ext cx="10508208" cy="1016865"/>
      </dsp:txXfrm>
    </dsp:sp>
    <dsp:sp modelId="{4C401F4B-DE69-4A80-AFA1-F67D7C2E881E}">
      <dsp:nvSpPr>
        <dsp:cNvPr id="0" name=""/>
        <dsp:cNvSpPr/>
      </dsp:nvSpPr>
      <dsp:spPr>
        <a:xfrm rot="5400000">
          <a:off x="5083214" y="2729459"/>
          <a:ext cx="405051" cy="48606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3">
                <a:shade val="90000"/>
                <a:hueOff val="0"/>
                <a:satOff val="0"/>
                <a:lumOff val="15875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90000"/>
                <a:hueOff val="0"/>
                <a:satOff val="0"/>
                <a:lumOff val="15875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90000"/>
                <a:hueOff val="0"/>
                <a:satOff val="0"/>
                <a:lumOff val="15875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800" kern="1200">
            <a:solidFill>
              <a:schemeClr val="tx1">
                <a:lumMod val="75000"/>
                <a:lumOff val="25000"/>
              </a:schemeClr>
            </a:solidFill>
          </a:endParaRPr>
        </a:p>
      </dsp:txBody>
      <dsp:txXfrm rot="-5400000">
        <a:off x="5139922" y="2769964"/>
        <a:ext cx="291637" cy="283536"/>
      </dsp:txXfrm>
    </dsp:sp>
    <dsp:sp modelId="{2BBF1CA8-C0B8-48FB-AA0F-E11AFAB20AB4}">
      <dsp:nvSpPr>
        <dsp:cNvPr id="0" name=""/>
        <dsp:cNvSpPr/>
      </dsp:nvSpPr>
      <dsp:spPr>
        <a:xfrm>
          <a:off x="-30182" y="3242524"/>
          <a:ext cx="10631844" cy="108013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shade val="80000"/>
                <a:hueOff val="0"/>
                <a:satOff val="0"/>
                <a:lumOff val="19092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80000"/>
                <a:hueOff val="0"/>
                <a:satOff val="0"/>
                <a:lumOff val="19092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80000"/>
                <a:hueOff val="0"/>
                <a:satOff val="0"/>
                <a:lumOff val="19092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>
                  <a:lumMod val="75000"/>
                  <a:lumOff val="25000"/>
                </a:schemeClr>
              </a:solidFill>
            </a:rPr>
            <a:t>Force field is buffered and fed to a Novint Falcon haptic device</a:t>
          </a:r>
          <a:endParaRPr lang="en-US" sz="2800" kern="1200" dirty="0">
            <a:solidFill>
              <a:schemeClr val="tx1">
                <a:lumMod val="75000"/>
                <a:lumOff val="25000"/>
              </a:schemeClr>
            </a:solidFill>
          </a:endParaRPr>
        </a:p>
      </dsp:txBody>
      <dsp:txXfrm>
        <a:off x="1454" y="3274160"/>
        <a:ext cx="10568572" cy="1016865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CF843F4-6381-41E4-969F-7125D601DB1D}">
      <dsp:nvSpPr>
        <dsp:cNvPr id="0" name=""/>
        <dsp:cNvSpPr/>
      </dsp:nvSpPr>
      <dsp:spPr>
        <a:xfrm>
          <a:off x="0" y="4380104"/>
          <a:ext cx="10777928" cy="1061552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Grid update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 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position and velocity are sorted according tor grid index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0" y="4380104"/>
        <a:ext cx="10777928" cy="573238"/>
      </dsp:txXfrm>
    </dsp:sp>
    <dsp:sp modelId="{C9B30B96-3093-48D1-BBEC-CBEEEBC73823}">
      <dsp:nvSpPr>
        <dsp:cNvPr id="0" name=""/>
        <dsp:cNvSpPr/>
      </dsp:nvSpPr>
      <dsp:spPr>
        <a:xfrm>
          <a:off x="500" y="4932111"/>
          <a:ext cx="4083824" cy="488314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Fast radix sorting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500" y="4932111"/>
        <a:ext cx="4083824" cy="488314"/>
      </dsp:txXfrm>
    </dsp:sp>
    <dsp:sp modelId="{D3AFE03E-5F45-4870-83EB-B1AC0E4C49DD}">
      <dsp:nvSpPr>
        <dsp:cNvPr id="0" name=""/>
        <dsp:cNvSpPr/>
      </dsp:nvSpPr>
      <dsp:spPr>
        <a:xfrm>
          <a:off x="4084325" y="4932111"/>
          <a:ext cx="6693102" cy="488314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Improve memory access coherence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4084325" y="4932111"/>
        <a:ext cx="6693102" cy="488314"/>
      </dsp:txXfrm>
    </dsp:sp>
    <dsp:sp modelId="{895F2263-08A2-41BE-914F-2BB354782BA7}">
      <dsp:nvSpPr>
        <dsp:cNvPr id="0" name=""/>
        <dsp:cNvSpPr/>
      </dsp:nvSpPr>
      <dsp:spPr>
        <a:xfrm rot="10800000">
          <a:off x="0" y="2763360"/>
          <a:ext cx="10777928" cy="1632667"/>
        </a:xfrm>
        <a:prstGeom prst="upArrowCallou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egration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{ 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position 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 velocity 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 force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 rot="-10800000">
        <a:off x="0" y="2763360"/>
        <a:ext cx="10777928" cy="573066"/>
      </dsp:txXfrm>
    </dsp:sp>
    <dsp:sp modelId="{E585C166-66F0-4D5A-9268-14D1EDAD297F}">
      <dsp:nvSpPr>
        <dsp:cNvPr id="0" name=""/>
        <dsp:cNvSpPr/>
      </dsp:nvSpPr>
      <dsp:spPr>
        <a:xfrm>
          <a:off x="1756" y="3336426"/>
          <a:ext cx="5167932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Change in velocity </a:t>
          </a:r>
          <a:r>
            <a:rPr lang="en-US" sz="23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300" kern="1200" dirty="0" smtClean="0">
              <a:solidFill>
                <a:schemeClr val="tx1"/>
              </a:solidFill>
            </a:rPr>
            <a:t> accumulated force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1756" y="3336426"/>
        <a:ext cx="5167932" cy="488167"/>
      </dsp:txXfrm>
    </dsp:sp>
    <dsp:sp modelId="{F75C6146-4E72-4806-9E73-691B4B1C2EA7}">
      <dsp:nvSpPr>
        <dsp:cNvPr id="0" name=""/>
        <dsp:cNvSpPr/>
      </dsp:nvSpPr>
      <dsp:spPr>
        <a:xfrm>
          <a:off x="5169688" y="3336426"/>
          <a:ext cx="5606483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Position </a:t>
          </a:r>
          <a:r>
            <a:rPr lang="en-US" sz="23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 </a:t>
          </a:r>
          <a:r>
            <a:rPr lang="en-US" sz="230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imulation time step * velocity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5169688" y="3336426"/>
        <a:ext cx="5606483" cy="488167"/>
      </dsp:txXfrm>
    </dsp:sp>
    <dsp:sp modelId="{36310E3C-E168-4724-B92B-77DCB8F380FE}">
      <dsp:nvSpPr>
        <dsp:cNvPr id="0" name=""/>
        <dsp:cNvSpPr/>
      </dsp:nvSpPr>
      <dsp:spPr>
        <a:xfrm rot="10800000">
          <a:off x="0" y="1617037"/>
          <a:ext cx="10777928" cy="1162246"/>
        </a:xfrm>
        <a:prstGeom prst="upArrowCallout">
          <a:avLst/>
        </a:prstGeom>
        <a:solidFill>
          <a:schemeClr val="accent1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7800" tIns="177800" rIns="177800" bIns="17780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>
              <a:solidFill>
                <a:schemeClr val="tx1"/>
              </a:solidFill>
            </a:rPr>
            <a:t>If proxy collision detected: non-zero collider forces sent to host for accumulation</a:t>
          </a:r>
          <a:endParaRPr lang="en-US" sz="2500" kern="1200" dirty="0">
            <a:solidFill>
              <a:schemeClr val="tx1"/>
            </a:solidFill>
          </a:endParaRPr>
        </a:p>
      </dsp:txBody>
      <dsp:txXfrm rot="10800000">
        <a:off x="0" y="1617037"/>
        <a:ext cx="10777928" cy="755193"/>
      </dsp:txXfrm>
    </dsp:sp>
    <dsp:sp modelId="{3B0B0AD9-6FB6-4387-BE1F-1884D2500EC8}">
      <dsp:nvSpPr>
        <dsp:cNvPr id="0" name=""/>
        <dsp:cNvSpPr/>
      </dsp:nvSpPr>
      <dsp:spPr>
        <a:xfrm rot="10800000">
          <a:off x="0" y="292"/>
          <a:ext cx="10777928" cy="1632667"/>
        </a:xfrm>
        <a:prstGeom prst="upArrowCallou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llision Processing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2800" i="1" kern="1200" dirty="0" smtClean="0">
              <a:solidFill>
                <a:schemeClr val="tx1"/>
              </a:solidFill>
              <a:effectLst/>
            </a:rPr>
            <a:t>accumulate force from neighbors, collider, walls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 rot="-10800000">
        <a:off x="0" y="292"/>
        <a:ext cx="10777928" cy="573066"/>
      </dsp:txXfrm>
    </dsp:sp>
    <dsp:sp modelId="{F5E7248D-C73B-4A00-9E6D-75DFD6E748BB}">
      <dsp:nvSpPr>
        <dsp:cNvPr id="0" name=""/>
        <dsp:cNvSpPr/>
      </dsp:nvSpPr>
      <dsp:spPr>
        <a:xfrm>
          <a:off x="5262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Pressure (damped spring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5262" y="573359"/>
        <a:ext cx="3589134" cy="488167"/>
      </dsp:txXfrm>
    </dsp:sp>
    <dsp:sp modelId="{5DD46642-B8F8-427A-AF75-AEE5EBD273A8}">
      <dsp:nvSpPr>
        <dsp:cNvPr id="0" name=""/>
        <dsp:cNvSpPr/>
      </dsp:nvSpPr>
      <dsp:spPr>
        <a:xfrm>
          <a:off x="3594396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Attraction (after collision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3594396" y="573359"/>
        <a:ext cx="3589134" cy="488167"/>
      </dsp:txXfrm>
    </dsp:sp>
    <dsp:sp modelId="{8C557A4D-5612-4CD3-B05F-C1A53E8C74E7}">
      <dsp:nvSpPr>
        <dsp:cNvPr id="0" name=""/>
        <dsp:cNvSpPr/>
      </dsp:nvSpPr>
      <dsp:spPr>
        <a:xfrm>
          <a:off x="7183531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Shear (viscosity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7183531" y="573359"/>
        <a:ext cx="3589134" cy="48816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43B373-0B16-4A7B-A06A-84BF89816633}" type="datetimeFigureOut">
              <a:rPr lang="en-US" smtClean="0"/>
              <a:t>10/1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96EEB5-52AC-4099-90A1-49B0904D87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4252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6EEB5-52AC-4099-90A1-49B0904D877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2890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6EEB5-52AC-4099-90A1-49B0904D877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7831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F7DDB-9D5F-414D-A75F-B66E9260B812}" type="datetime1">
              <a:rPr lang="en-US" smtClean="0"/>
              <a:t>10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3632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E06549-49D3-4196-8608-28990D3C1FB4}" type="datetime1">
              <a:rPr lang="en-US" smtClean="0"/>
              <a:t>10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5169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4B0D25-F40E-43F9-BFDC-D4C13877D013}" type="datetime1">
              <a:rPr lang="en-US" smtClean="0"/>
              <a:t>10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97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1267D9-26A5-4015-94B7-242494280576}" type="datetime1">
              <a:rPr lang="en-US" smtClean="0"/>
              <a:t>10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1598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02EC8-2640-4321-A03C-7F0BDBDECDB8}" type="datetime1">
              <a:rPr lang="en-US" smtClean="0"/>
              <a:t>10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9943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BE1C8-8861-4162-A9F9-23189528C57D}" type="datetime1">
              <a:rPr lang="en-US" smtClean="0"/>
              <a:t>10/1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7758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5A7F22-BC96-47D8-BD34-4854F1A75B7E}" type="datetime1">
              <a:rPr lang="en-US" smtClean="0"/>
              <a:t>10/1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3744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9F3C9-144C-4A6D-92BA-5D8404DE4F56}" type="datetime1">
              <a:rPr lang="en-US" smtClean="0"/>
              <a:t>10/1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8676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D6C5F-1106-48EF-9DB4-7E1D86F5D62E}" type="datetime1">
              <a:rPr lang="en-US" smtClean="0"/>
              <a:t>10/1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0235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A47E85-9AA0-4B82-A5E2-B41ABA79AD79}" type="datetime1">
              <a:rPr lang="en-US" smtClean="0"/>
              <a:t>10/1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2209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E952C-7DAF-426C-8100-CB286990B770}" type="datetime1">
              <a:rPr lang="en-US" smtClean="0"/>
              <a:t>10/1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4293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7346AC-3AC5-4847-AED7-810126F280AA}" type="datetime1">
              <a:rPr lang="en-US" smtClean="0"/>
              <a:t>10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522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5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0223" y="1125726"/>
            <a:ext cx="52736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ptic Particle Simulations</a:t>
            </a:r>
            <a:endParaRPr lang="en-US" sz="36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6641" y="1733701"/>
            <a:ext cx="5100637" cy="21877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M.Tech 1</a:t>
            </a:r>
            <a:r>
              <a:rPr lang="en-US" sz="2000" baseline="30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st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Stage Project</a:t>
            </a:r>
          </a:p>
          <a:p>
            <a:pPr>
              <a:lnSpc>
                <a:spcPct val="115000"/>
              </a:lnSpc>
            </a:pP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Dwaipayan Sardar </a:t>
            </a:r>
            <a:r>
              <a:rPr lang="en-US" sz="2000" baseline="30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*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| 143079009</a:t>
            </a:r>
          </a:p>
          <a:p>
            <a:pPr>
              <a:lnSpc>
                <a:spcPct val="115000"/>
              </a:lnSpc>
            </a:pP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GUIDE: Prof. Subhasis Chaudhuri </a:t>
            </a:r>
            <a:r>
              <a:rPr lang="en-US" sz="2000" baseline="30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*</a:t>
            </a:r>
          </a:p>
          <a:p>
            <a:pPr>
              <a:lnSpc>
                <a:spcPct val="115000"/>
              </a:lnSpc>
            </a:pP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EXAMINAR: Prof. Abhishek Gupta </a:t>
            </a:r>
            <a:r>
              <a:rPr lang="en-US" sz="2000" baseline="30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#</a:t>
            </a:r>
            <a:endParaRPr lang="en-US" sz="1200" baseline="30000" dirty="0">
              <a:solidFill>
                <a:schemeClr val="bg2">
                  <a:lumMod val="50000"/>
                </a:schemeClr>
              </a:solidFill>
              <a:effectLst/>
              <a:latin typeface="Calibri" panose="020F0502020204030204" pitchFamily="34" charset="0"/>
              <a:ea typeface="Arial" panose="020B0604020202020204" pitchFamily="34" charset="0"/>
            </a:endParaRPr>
          </a:p>
          <a:p>
            <a:pPr>
              <a:lnSpc>
                <a:spcPct val="115000"/>
              </a:lnSpc>
            </a:pPr>
            <a:endParaRPr lang="en-US" sz="1400" dirty="0" smtClean="0">
              <a:solidFill>
                <a:schemeClr val="bg2">
                  <a:lumMod val="50000"/>
                </a:schemeClr>
              </a:solidFill>
              <a:effectLst/>
              <a:latin typeface="Arial" panose="020B0604020202020204" pitchFamily="34" charset="0"/>
              <a:ea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000" dirty="0" smtClean="0">
                <a:solidFill>
                  <a:schemeClr val="bg2">
                    <a:lumMod val="50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* - Department of ElectricalEngineering, IIT Bombay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000" dirty="0" smtClean="0">
                <a:solidFill>
                  <a:schemeClr val="bg2">
                    <a:lumMod val="50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# - Department of Mechanical Engineering, IIT Bomb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082999" y="6636840"/>
            <a:ext cx="705520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R. Winchenbach and et al, “Constrained Neighbor Lists for SPH-based Fluid Simulations“, ACM SIGGRAPH 2016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39500" y="5868706"/>
            <a:ext cx="2433740" cy="830997"/>
            <a:chOff x="8796502" y="4186026"/>
            <a:chExt cx="2433740" cy="830997"/>
          </a:xfrm>
        </p:grpSpPr>
        <p:pic>
          <p:nvPicPr>
            <p:cNvPr id="9" name="Picture 8"/>
            <p:cNvPicPr/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96502" y="4296480"/>
              <a:ext cx="699923" cy="666045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10" name="Straight Connector 9"/>
            <p:cNvCxnSpPr/>
            <p:nvPr/>
          </p:nvCxnSpPr>
          <p:spPr>
            <a:xfrm>
              <a:off x="9544050" y="4248150"/>
              <a:ext cx="0" cy="733425"/>
            </a:xfrm>
            <a:prstGeom prst="line">
              <a:avLst/>
            </a:prstGeom>
            <a:ln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9514644" y="4186026"/>
              <a:ext cx="17155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u="sng" dirty="0" smtClean="0">
                  <a:solidFill>
                    <a:srgbClr val="FE8766"/>
                  </a:solidFill>
                </a:rPr>
                <a:t>VIP Lab</a:t>
              </a:r>
            </a:p>
            <a:p>
              <a:r>
                <a:rPr lang="en-US" sz="2000" dirty="0" smtClean="0">
                  <a:solidFill>
                    <a:srgbClr val="FFFF00"/>
                  </a:solidFill>
                </a:rPr>
                <a:t>EE, IIT Bombay</a:t>
              </a:r>
              <a:endParaRPr lang="en-US" sz="2000" dirty="0">
                <a:solidFill>
                  <a:srgbClr val="FFFF00"/>
                </a:solidFill>
              </a:endParaRPr>
            </a:p>
          </p:txBody>
        </p:sp>
      </p:grpSp>
      <p:cxnSp>
        <p:nvCxnSpPr>
          <p:cNvPr id="13" name="Straight Connector 12"/>
          <p:cNvCxnSpPr/>
          <p:nvPr/>
        </p:nvCxnSpPr>
        <p:spPr>
          <a:xfrm>
            <a:off x="604029" y="1726716"/>
            <a:ext cx="5077734" cy="0"/>
          </a:xfrm>
          <a:prstGeom prst="line">
            <a:avLst/>
          </a:prstGeom>
          <a:ln w="1905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915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185629" y="307002"/>
            <a:ext cx="3820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uid – rigid interaction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8000" y="1143000"/>
            <a:ext cx="112395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Forces and torqu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Haptics incorpor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26903" y="6488667"/>
            <a:ext cx="10585794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M.Tech 1</a:t>
            </a:r>
            <a:r>
              <a:rPr lang="en-US" b="1" baseline="30000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st</a:t>
            </a:r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Stage</a:t>
            </a:r>
            <a:r>
              <a:rPr lang="en-US" dirty="0" smtClean="0"/>
              <a:t>	</a:t>
            </a:r>
            <a:r>
              <a:rPr lang="en-US" dirty="0"/>
              <a:t>	</a:t>
            </a:r>
            <a:r>
              <a:rPr lang="en-US" dirty="0" smtClean="0"/>
              <a:t>				                Electrical Engineering, IIT Bombay</a:t>
            </a:r>
            <a:endParaRPr lang="en-US" b="1" dirty="0">
              <a:solidFill>
                <a:srgbClr val="000000"/>
              </a:solidFill>
              <a:latin typeface="Calibri" panose="020F0502020204030204" pitchFamily="34" charset="0"/>
              <a:ea typeface="Arial" panose="020B060402020202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495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179852" y="164892"/>
            <a:ext cx="3679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mplementation – step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graphicFrame>
        <p:nvGraphicFramePr>
          <p:cNvPr id="11" name="Diagram 10"/>
          <p:cNvGraphicFramePr/>
          <p:nvPr>
            <p:extLst>
              <p:ext uri="{D42A27DB-BD31-4B8C-83A1-F6EECF244321}">
                <p14:modId xmlns:p14="http://schemas.microsoft.com/office/powerpoint/2010/main" val="2644524114"/>
              </p:ext>
            </p:extLst>
          </p:nvPr>
        </p:nvGraphicFramePr>
        <p:xfrm>
          <a:off x="704538" y="914400"/>
          <a:ext cx="10777928" cy="54419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275126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356754" y="233847"/>
            <a:ext cx="54784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mplementation – source of forces I 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3242" y="661245"/>
            <a:ext cx="11239500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u="sng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ressure, collide attraction {adhesion} and shear {viscosity} from other particles</a:t>
            </a:r>
          </a:p>
          <a:p>
            <a:pPr marL="800100" lvl="1" indent="-34290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n-US" sz="2400" b="1" u="sng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M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					: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ces interpolated from box kernel	: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ax 26 immediate neighbors of each	: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fluence: 	Iff nbd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 empty	:</a:t>
            </a: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bd forces accumulated		:</a:t>
            </a:r>
          </a:p>
          <a:p>
            <a:pPr marL="800100" lvl="1" indent="-34290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 with forces</a:t>
            </a:r>
            <a:r>
              <a:rPr lang="en-US" sz="2400" b="1" dirty="0" smtClean="0">
                <a:solidFill>
                  <a:srgbClr val="0070C0"/>
                </a:solidFill>
              </a:rPr>
              <a:t>*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from nbd with box kernel </a:t>
            </a:r>
            <a:r>
              <a:rPr lang="en-US" sz="28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↔ DEM 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. Tech   I-Stage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148578" y="6127233"/>
            <a:ext cx="9043422" cy="3109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* Forces integrated to attributes, interpolated to fixed grid position. Forces composed of pressure, viscosity and adhesion</a:t>
            </a:r>
            <a:endParaRPr lang="en-US" sz="14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6618301" y="1404636"/>
            <a:ext cx="3562065" cy="3493827"/>
            <a:chOff x="2257567" y="1141466"/>
            <a:chExt cx="3562065" cy="3493827"/>
          </a:xfrm>
        </p:grpSpPr>
        <p:grpSp>
          <p:nvGrpSpPr>
            <p:cNvPr id="22" name="Group 21"/>
            <p:cNvGrpSpPr/>
            <p:nvPr/>
          </p:nvGrpSpPr>
          <p:grpSpPr>
            <a:xfrm>
              <a:off x="2411773" y="1338665"/>
              <a:ext cx="3253654" cy="3099430"/>
              <a:chOff x="6653230" y="1319555"/>
              <a:chExt cx="3037645" cy="3000024"/>
            </a:xfrm>
          </p:grpSpPr>
          <p:sp>
            <p:nvSpPr>
              <p:cNvPr id="24" name="Oval 23"/>
              <p:cNvSpPr/>
              <p:nvPr/>
            </p:nvSpPr>
            <p:spPr>
              <a:xfrm>
                <a:off x="7632190" y="2280425"/>
                <a:ext cx="1056069" cy="992747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P</a:t>
                </a:r>
                <a:r>
                  <a:rPr lang="en-US" sz="3600" b="1" i="1" baseline="-250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i</a:t>
                </a:r>
                <a:endParaRPr lang="en-US" b="1" i="1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7679956" y="1491383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7686515" y="3145855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6653230" y="1319555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8634806" y="1510945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8605462" y="2406674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8590827" y="3153970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6725106" y="2312302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6767568" y="3326832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23" name="Picture 2" descr="Image result for 4x4 square grid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20" t="9402" r="9023" b="9329"/>
            <a:stretch/>
          </p:blipFill>
          <p:spPr bwMode="auto">
            <a:xfrm>
              <a:off x="2257567" y="1141466"/>
              <a:ext cx="3562065" cy="34938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34050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316108" y="207811"/>
            <a:ext cx="55597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mplementation – source of forces II 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3242" y="661245"/>
            <a:ext cx="112395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ressure, collide attraction {adhesion} and shear {viscosity} from collid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. Tech   I-Stage</a:t>
            </a:r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1735362" y="2558485"/>
            <a:ext cx="3470292" cy="3192439"/>
            <a:chOff x="7965963" y="2948533"/>
            <a:chExt cx="3470292" cy="3192439"/>
          </a:xfrm>
        </p:grpSpPr>
        <p:grpSp>
          <p:nvGrpSpPr>
            <p:cNvPr id="19" name="Group 18"/>
            <p:cNvGrpSpPr/>
            <p:nvPr/>
          </p:nvGrpSpPr>
          <p:grpSpPr>
            <a:xfrm>
              <a:off x="8113977" y="3894272"/>
              <a:ext cx="2218194" cy="1919748"/>
              <a:chOff x="7975024" y="2810331"/>
              <a:chExt cx="2218194" cy="1919748"/>
            </a:xfrm>
          </p:grpSpPr>
          <p:sp>
            <p:nvSpPr>
              <p:cNvPr id="25" name="Oval 24"/>
              <p:cNvSpPr/>
              <p:nvPr/>
            </p:nvSpPr>
            <p:spPr>
              <a:xfrm>
                <a:off x="9003863" y="2810331"/>
                <a:ext cx="1131167" cy="1025642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P</a:t>
                </a:r>
                <a:r>
                  <a:rPr lang="en-US" sz="3600" b="1" i="1" baseline="-250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i</a:t>
                </a:r>
                <a:endParaRPr lang="en-US" b="1" i="1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9062051" y="3704437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7975024" y="2831750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8032279" y="3685637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0" name="Straight Connector 19"/>
            <p:cNvCxnSpPr/>
            <p:nvPr/>
          </p:nvCxnSpPr>
          <p:spPr>
            <a:xfrm>
              <a:off x="8528145" y="3115217"/>
              <a:ext cx="2908110" cy="1689083"/>
            </a:xfrm>
            <a:prstGeom prst="line">
              <a:avLst/>
            </a:prstGeom>
            <a:ln w="57150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 rot="1738392">
              <a:off x="8676317" y="2982523"/>
              <a:ext cx="73667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Wall</a:t>
              </a:r>
              <a:endParaRPr lang="en-US" sz="2400" dirty="0"/>
            </a:p>
          </p:txBody>
        </p:sp>
        <p:pic>
          <p:nvPicPr>
            <p:cNvPr id="22" name="Picture 2" descr="Image result for 4x4 square grid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20" t="32589" r="32732" b="9329"/>
            <a:stretch/>
          </p:blipFill>
          <p:spPr bwMode="auto">
            <a:xfrm>
              <a:off x="7965963" y="3643952"/>
              <a:ext cx="2542813" cy="24970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3" name="Straight Arrow Connector 22"/>
            <p:cNvCxnSpPr/>
            <p:nvPr/>
          </p:nvCxnSpPr>
          <p:spPr>
            <a:xfrm flipH="1">
              <a:off x="9982200" y="3252876"/>
              <a:ext cx="526576" cy="706882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10008885" y="2948533"/>
              <a:ext cx="47320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F</a:t>
              </a:r>
              <a:r>
                <a:rPr lang="en-US" sz="2800" baseline="-25000" dirty="0" smtClean="0"/>
                <a:t>P</a:t>
              </a:r>
              <a:endParaRPr lang="en-US" baseline="-25000" dirty="0"/>
            </a:p>
          </p:txBody>
        </p:sp>
      </p:grp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1462952"/>
              </p:ext>
            </p:extLst>
          </p:nvPr>
        </p:nvGraphicFramePr>
        <p:xfrm>
          <a:off x="914401" y="1402118"/>
          <a:ext cx="10031104" cy="113756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15552"/>
                <a:gridCol w="5015552"/>
              </a:tblGrid>
              <a:tr h="568783">
                <a:tc>
                  <a:txBody>
                    <a:bodyPr/>
                    <a:lstStyle/>
                    <a:p>
                      <a:pPr marL="342900" marR="0" lvl="1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Pressure from boundary </a:t>
                      </a:r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walls</a:t>
                      </a:r>
                      <a:endParaRPr lang="en-US" sz="2400" dirty="0" smtClean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Collider force</a:t>
                      </a:r>
                      <a:endParaRPr lang="en-US" sz="24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568783"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Damped</a:t>
                      </a:r>
                      <a:r>
                        <a:rPr lang="en-US" sz="2400" baseline="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 spring force</a:t>
                      </a:r>
                      <a:endParaRPr lang="en-US" sz="2400" dirty="0" smtClean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Pressure, attraction</a:t>
                      </a:r>
                      <a:r>
                        <a:rPr lang="en-US" sz="2400" baseline="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 and shearing</a:t>
                      </a:r>
                      <a:endParaRPr lang="en-US" sz="24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6659709" y="2558485"/>
            <a:ext cx="3562065" cy="3493827"/>
            <a:chOff x="7860248" y="1516187"/>
            <a:chExt cx="3562065" cy="3493827"/>
          </a:xfrm>
        </p:grpSpPr>
        <p:grpSp>
          <p:nvGrpSpPr>
            <p:cNvPr id="30" name="Group 29"/>
            <p:cNvGrpSpPr/>
            <p:nvPr/>
          </p:nvGrpSpPr>
          <p:grpSpPr>
            <a:xfrm>
              <a:off x="7974052" y="1542185"/>
              <a:ext cx="3147571" cy="3116698"/>
              <a:chOff x="7960405" y="1613381"/>
              <a:chExt cx="3147571" cy="3116698"/>
            </a:xfrm>
          </p:grpSpPr>
          <p:sp>
            <p:nvSpPr>
              <p:cNvPr id="32" name="Oval 31"/>
              <p:cNvSpPr/>
              <p:nvPr/>
            </p:nvSpPr>
            <p:spPr>
              <a:xfrm>
                <a:off x="9003863" y="2810331"/>
                <a:ext cx="1131167" cy="1025642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P</a:t>
                </a:r>
                <a:r>
                  <a:rPr lang="en-US" sz="3600" b="1" i="1" baseline="-250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i</a:t>
                </a:r>
                <a:endParaRPr lang="en-US" b="1" i="1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9059818" y="1613381"/>
                <a:ext cx="1573151" cy="1474279"/>
              </a:xfrm>
              <a:prstGeom prst="ellipse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/>
                  <a:t>C</a:t>
                </a:r>
                <a:r>
                  <a:rPr lang="en-US" sz="3200" b="1" i="1" dirty="0" smtClean="0"/>
                  <a:t>i</a:t>
                </a:r>
                <a:endParaRPr lang="en-US" b="1" i="1" dirty="0"/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9062051" y="3704437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7960405" y="1912128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9976809" y="3151111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7975024" y="2831750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8032279" y="3685637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31" name="Picture 2" descr="Image result for 4x4 square grid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20" t="9402" r="9023" b="9329"/>
            <a:stretch/>
          </p:blipFill>
          <p:spPr bwMode="auto">
            <a:xfrm>
              <a:off x="7860248" y="1516187"/>
              <a:ext cx="3562065" cy="34938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049371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216563" y="179882"/>
            <a:ext cx="37588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mplementation – CUDA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6249" y="1221038"/>
            <a:ext cx="11239500" cy="42011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rticl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attributes {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raphical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rendering}	: sorted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osition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and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velocity</a:t>
            </a:r>
          </a:p>
          <a:p>
            <a:pPr marL="800100" lvl="1" indent="-342900">
              <a:spcAft>
                <a:spcPts val="3000"/>
              </a:spcAft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llider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attribute  {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ptic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rendering}		: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c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from particle collision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dependent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CUDA threads computed at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n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time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nstant</a:t>
            </a: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rticles	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 accumulated forces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tegrat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to attributes</a:t>
            </a:r>
          </a:p>
          <a:p>
            <a:pPr marL="800100" lvl="1" indent="-342900">
              <a:spcAft>
                <a:spcPts val="3000"/>
              </a:spcAft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llider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		: accumulated forces sent to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ptic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rendering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rticle attribute calculation	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	: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ccupy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n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UDA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thread per particle</a:t>
            </a: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llider force accumulation	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	: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ccupy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ne CPU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hread</a:t>
            </a:r>
          </a:p>
          <a:p>
            <a:pPr marL="800100" lvl="1" indent="-342900"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rid interpolation &amp; sorting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	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	: 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ccupy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ne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UDA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thread per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rticle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576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179852" y="164892"/>
            <a:ext cx="3679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mplementation – step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graphicFrame>
        <p:nvGraphicFramePr>
          <p:cNvPr id="11" name="Diagram 10"/>
          <p:cNvGraphicFramePr/>
          <p:nvPr>
            <p:extLst>
              <p:ext uri="{D42A27DB-BD31-4B8C-83A1-F6EECF244321}">
                <p14:modId xmlns:p14="http://schemas.microsoft.com/office/powerpoint/2010/main" val="1668164350"/>
              </p:ext>
            </p:extLst>
          </p:nvPr>
        </p:nvGraphicFramePr>
        <p:xfrm>
          <a:off x="704538" y="914400"/>
          <a:ext cx="10777928" cy="54419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391088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55813" y="287062"/>
            <a:ext cx="56803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mplementation: graphical rendering 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2546077423"/>
              </p:ext>
            </p:extLst>
          </p:nvPr>
        </p:nvGraphicFramePr>
        <p:xfrm>
          <a:off x="916940" y="1050401"/>
          <a:ext cx="10358120" cy="494390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09049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13224" y="259080"/>
            <a:ext cx="5765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mplementation: haptic rendering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1255320323"/>
              </p:ext>
            </p:extLst>
          </p:nvPr>
        </p:nvGraphicFramePr>
        <p:xfrm>
          <a:off x="782320" y="1359746"/>
          <a:ext cx="10571480" cy="432477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122537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63369" y="93343"/>
            <a:ext cx="42652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mplementation: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Results – I 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23979" t="3555" r="22772" b="18889"/>
          <a:stretch/>
        </p:blipFill>
        <p:spPr>
          <a:xfrm>
            <a:off x="4684116" y="737252"/>
            <a:ext cx="6938568" cy="568441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8157" y="1778966"/>
            <a:ext cx="4245959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10,000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particles ~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48fps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 ball of particles dropped on collider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(proxy)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rticle clusters on bouncing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ome particle cling to collider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(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ticky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)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User gets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ptic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feedback</a:t>
            </a:r>
          </a:p>
        </p:txBody>
      </p:sp>
    </p:spTree>
    <p:extLst>
      <p:ext uri="{BB962C8B-B14F-4D97-AF65-F5344CB8AC3E}">
        <p14:creationId xmlns:p14="http://schemas.microsoft.com/office/powerpoint/2010/main" val="2598627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13899" y="140071"/>
            <a:ext cx="4364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mplementation: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Results – II 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60849" y="1027680"/>
            <a:ext cx="30703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User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ptic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interac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26545" t="37046" r="26260" b="9295"/>
          <a:stretch/>
        </p:blipFill>
        <p:spPr>
          <a:xfrm>
            <a:off x="2612306" y="1694903"/>
            <a:ext cx="6967388" cy="4455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3570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64452" y="378224"/>
            <a:ext cx="19107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otivation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1953" y="901444"/>
            <a:ext cx="11515723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t’s need: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atural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alike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teractiv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simulation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rticle dynamics is favorable in modelling a wide variety of objects [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acklin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‘14]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ds an edge in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uid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and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formabl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object rendering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bove materials finds use in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issu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&amp;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bio-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uid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odelling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and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VR games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ow it is achieved?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M and SPH techniques for particle physics modelling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nsidering independent particles: leveraging extensively parallel GPU architecture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igh DoF Haptics point devices and open source C++ libraries fro interfacing the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054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. Tech   I-Stag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474026" y="171791"/>
            <a:ext cx="32439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Results: Comparison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33567" y="1038610"/>
            <a:ext cx="10420233" cy="47859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 in haptic rendering of dental filling materials [Brian ‘15]:</a:t>
            </a:r>
          </a:p>
          <a:p>
            <a:pPr marL="800100" lvl="1" indent="-342900">
              <a:spcAft>
                <a:spcPts val="600"/>
              </a:spcAft>
              <a:buFont typeface="+mj-lt"/>
              <a:buAutoNum type="arabicPeriod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2,000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particles ~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447fps</a:t>
            </a:r>
          </a:p>
          <a:p>
            <a:pPr marL="800100" lvl="1" indent="-342900">
              <a:spcAft>
                <a:spcPts val="1800"/>
              </a:spcAft>
              <a:buFont typeface="+mj-lt"/>
              <a:buAutoNum type="arabicPeriod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ual GTX GPU: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calculation,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raphical rendering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ix </a:t>
            </a:r>
            <a:r>
              <a:rPr lang="en-US" sz="24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oF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haptic rendering with fluids and solids [</a:t>
            </a:r>
            <a:r>
              <a:rPr lang="en-US" sz="24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irio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’11]</a:t>
            </a:r>
          </a:p>
          <a:p>
            <a:pPr marL="800100" lvl="1" indent="-342900">
              <a:spcAft>
                <a:spcPts val="600"/>
              </a:spcAft>
              <a:buFont typeface="+mj-lt"/>
              <a:buAutoNum type="arabicPeriod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Restricted </a:t>
            </a:r>
            <a:r>
              <a:rPr lang="en-US" sz="24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bd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* to 26 immediate particles {same as our box </a:t>
            </a:r>
            <a:r>
              <a:rPr lang="en-US" sz="24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bd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*}</a:t>
            </a:r>
          </a:p>
          <a:p>
            <a:pPr marL="800100" lvl="1" indent="-342900">
              <a:spcAft>
                <a:spcPts val="600"/>
              </a:spcAft>
              <a:buFont typeface="+mj-lt"/>
              <a:buAutoNum type="arabicPeriod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32,000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fluid particles ~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70fps;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rigid bodies doesn’t take much time to render</a:t>
            </a:r>
            <a:endParaRPr lang="en-US" sz="2400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spcAft>
                <a:spcPts val="1800"/>
              </a:spcAft>
              <a:buFont typeface="+mj-lt"/>
              <a:buAutoNum type="arabicPeriod"/>
            </a:pPr>
            <a:r>
              <a:rPr lang="en-US" sz="24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Quadro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GPU: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calculation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ur work [ongoing]:</a:t>
            </a:r>
          </a:p>
          <a:p>
            <a:pPr marL="800100" lvl="1" indent="-342900">
              <a:spcAft>
                <a:spcPts val="600"/>
              </a:spcAft>
              <a:buFont typeface="+mj-lt"/>
              <a:buAutoNum type="arabicPeriod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10,000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particles ~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50fps,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32-bit API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, other optimizations yet to apply</a:t>
            </a:r>
            <a:endParaRPr lang="en-US" sz="2400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spcAft>
                <a:spcPts val="1800"/>
              </a:spcAft>
              <a:buFont typeface="+mj-lt"/>
              <a:buAutoNum type="arabicPeriod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Both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M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calculation in box </a:t>
            </a:r>
            <a:r>
              <a:rPr lang="en-US" sz="24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bd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* and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raphical rendering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in single GPU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872761" y="6171684"/>
            <a:ext cx="19864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*</a:t>
            </a:r>
            <a:r>
              <a:rPr lang="en-US" sz="1600" b="1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bd</a:t>
            </a:r>
            <a:r>
              <a:rPr 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= neighborhood</a:t>
            </a:r>
            <a:endParaRPr lang="en-US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321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480043" y="261257"/>
            <a:ext cx="52319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uture aspects: SPH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nd graphic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5153" y="1843017"/>
            <a:ext cx="11554385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Work 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upgrade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	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 	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uid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surface reconstruction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	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 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nstruct </a:t>
            </a:r>
            <a:r>
              <a:rPr lang="en-US" sz="2000" b="1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so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-surface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</a:t>
            </a:r>
          </a:p>
          <a:p>
            <a:pPr lvl="6"/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	32-bit simulation	{HAPI}		: slow, recent CUDA not supported</a:t>
            </a:r>
          </a:p>
          <a:p>
            <a:pPr lvl="6"/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	64-bit 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upport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	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	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	: </a:t>
            </a:r>
            <a:r>
              <a:rPr lang="en-US" sz="20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penHaptics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oolkit</a:t>
            </a:r>
            <a:endParaRPr lang="en-US" sz="20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sz="20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EM–SPH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coupling	:	force </a:t>
            </a:r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nterpolation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from </a:t>
            </a:r>
            <a:r>
              <a:rPr lang="en-US" sz="20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nbd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using discussed </a:t>
            </a:r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kernels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after DEM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sz="20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ranular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material	:	surface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riction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[</a:t>
            </a:r>
            <a:r>
              <a:rPr lang="en-US" sz="20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taduy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‘11] 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	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ressure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but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o attraction (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dhesion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)</a:t>
            </a:r>
          </a:p>
          <a:p>
            <a:pPr lvl="6"/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 	velocity damping			: dissipates 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kinetic energy</a:t>
            </a:r>
            <a:endParaRPr lang="en-US" sz="20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sz="2000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uids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		:	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urface tension 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{SPH}</a:t>
            </a:r>
          </a:p>
          <a:p>
            <a:pPr lvl="6"/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	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dhesion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{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} instead of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llide attraction</a:t>
            </a:r>
            <a:endParaRPr lang="en-US" sz="185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515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85637" y="305060"/>
            <a:ext cx="54683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roposals: interactive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ptic mixing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6903" y="6488667"/>
            <a:ext cx="10585794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M.Tech 1</a:t>
            </a:r>
            <a:r>
              <a:rPr lang="en-US" b="1" baseline="30000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st</a:t>
            </a:r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Stage</a:t>
            </a:r>
            <a:r>
              <a:rPr lang="en-US" dirty="0" smtClean="0"/>
              <a:t>	</a:t>
            </a:r>
            <a:r>
              <a:rPr lang="en-US" dirty="0"/>
              <a:t>	</a:t>
            </a:r>
            <a:r>
              <a:rPr lang="en-US" dirty="0" smtClean="0"/>
              <a:t>				                Electrical Engineering, IIT Bombay</a:t>
            </a:r>
            <a:endParaRPr lang="en-US" b="1" dirty="0">
              <a:solidFill>
                <a:srgbClr val="000000"/>
              </a:solidFill>
              <a:latin typeface="Calibri" panose="020F0502020204030204" pitchFamily="34" charset="0"/>
              <a:ea typeface="Arial" panose="020B060402020202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13341" y="1171666"/>
            <a:ext cx="11012917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Unified particle modelling for various objects {different liquids, solids, granular material}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sz="20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sz="20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sz="20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teractive fluids 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ixing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ranular solids mixing with 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uids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ouring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of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uid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on a concave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bowl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held {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ptic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} by user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formable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object 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teraction constraints: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bounded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particle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osition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igh adhesion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igh velocity damping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, and more to find out</a:t>
            </a:r>
            <a:endParaRPr lang="en-US" sz="20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89957"/>
              </p:ext>
            </p:extLst>
          </p:nvPr>
        </p:nvGraphicFramePr>
        <p:xfrm>
          <a:off x="1259841" y="1566507"/>
          <a:ext cx="9672318" cy="12801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22164"/>
                <a:gridCol w="3463962"/>
                <a:gridCol w="2186192"/>
              </a:tblGrid>
              <a:tr h="272925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Fluids</a:t>
                      </a:r>
                      <a:endParaRPr lang="en-US" b="1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Solids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Granular</a:t>
                      </a:r>
                      <a:r>
                        <a:rPr lang="en-US" b="1" baseline="0" dirty="0" smtClean="0"/>
                        <a:t> flow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Different fluids:</a:t>
                      </a:r>
                    </a:p>
                    <a:p>
                      <a:pPr algn="l"/>
                      <a:r>
                        <a:rPr lang="en-US" dirty="0" smtClean="0"/>
                        <a:t>density</a:t>
                      </a:r>
                      <a:r>
                        <a:rPr lang="en-US" baseline="0" dirty="0" smtClean="0"/>
                        <a:t> (</a:t>
                      </a:r>
                      <a:r>
                        <a:rPr lang="en-US" b="1" baseline="0" dirty="0" smtClean="0"/>
                        <a:t>mass</a:t>
                      </a:r>
                      <a:r>
                        <a:rPr lang="en-US" baseline="0" dirty="0" smtClean="0"/>
                        <a:t>), pressure, adhesion (</a:t>
                      </a:r>
                      <a:r>
                        <a:rPr lang="en-US" b="1" baseline="0" dirty="0" err="1" smtClean="0"/>
                        <a:t>K</a:t>
                      </a:r>
                      <a:r>
                        <a:rPr lang="en-US" b="1" baseline="-25000" dirty="0" err="1" smtClean="0"/>
                        <a:t>a</a:t>
                      </a:r>
                      <a:r>
                        <a:rPr lang="en-US" baseline="0" dirty="0" smtClean="0"/>
                        <a:t>), tension (</a:t>
                      </a:r>
                      <a:r>
                        <a:rPr lang="el-GR" b="1" baseline="0" dirty="0" smtClean="0"/>
                        <a:t>γ</a:t>
                      </a:r>
                      <a:r>
                        <a:rPr lang="en-US" baseline="0" dirty="0" smtClean="0"/>
                        <a:t>), viscosity (</a:t>
                      </a:r>
                      <a:r>
                        <a:rPr lang="en-US" b="1" baseline="0" dirty="0" smtClean="0"/>
                        <a:t>µ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285750" indent="-285750" algn="l">
                        <a:buFont typeface="Arial" panose="020B0604020202020204" pitchFamily="34" charset="0"/>
                        <a:buChar char="•"/>
                      </a:pPr>
                      <a:r>
                        <a:rPr lang="en-US" dirty="0" smtClean="0"/>
                        <a:t>Fixed</a:t>
                      </a:r>
                      <a:r>
                        <a:rPr lang="en-US" baseline="0" dirty="0" smtClean="0"/>
                        <a:t> relative position of particles, constant density</a:t>
                      </a:r>
                    </a:p>
                    <a:p>
                      <a:pPr marL="285750" indent="-285750" algn="l">
                        <a:buFont typeface="Arial" panose="020B0604020202020204" pitchFamily="34" charset="0"/>
                        <a:buChar char="•"/>
                      </a:pPr>
                      <a:r>
                        <a:rPr lang="en-US" baseline="0" dirty="0" smtClean="0"/>
                        <a:t>Forces and torque act on </a:t>
                      </a:r>
                      <a:r>
                        <a:rPr lang="en-US" baseline="0" dirty="0" err="1" smtClean="0"/>
                        <a:t>CoM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285750" indent="-285750" algn="l">
                        <a:buFont typeface="Arial" panose="020B0604020202020204" pitchFamily="34" charset="0"/>
                        <a:buChar char="•"/>
                      </a:pPr>
                      <a:r>
                        <a:rPr lang="en-US" dirty="0" smtClean="0"/>
                        <a:t>pressure </a:t>
                      </a:r>
                    </a:p>
                    <a:p>
                      <a:pPr marL="285750" indent="-285750" algn="l">
                        <a:buFont typeface="Arial" panose="020B0604020202020204" pitchFamily="34" charset="0"/>
                        <a:buChar char="•"/>
                      </a:pPr>
                      <a:r>
                        <a:rPr lang="en-US" baseline="0" dirty="0" smtClean="0"/>
                        <a:t>friction</a:t>
                      </a:r>
                    </a:p>
                    <a:p>
                      <a:pPr marL="285750" indent="-285750" algn="l">
                        <a:buFont typeface="Arial" panose="020B0604020202020204" pitchFamily="34" charset="0"/>
                        <a:buChar char="•"/>
                      </a:pPr>
                      <a:r>
                        <a:rPr lang="en-US" baseline="0" dirty="0" smtClean="0"/>
                        <a:t>wall friction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843433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864824" y="3534770"/>
            <a:ext cx="1153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ank yo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2972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97158" y="793396"/>
            <a:ext cx="10656641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ll kernels are discussed by Muller[2] and Brian [8]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nsity and surface tension kernel</a:t>
            </a:r>
          </a:p>
          <a:p>
            <a:pPr marL="342900" indent="-342900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ressure kernel</a:t>
            </a:r>
          </a:p>
          <a:p>
            <a:pPr marL="342900" indent="-342900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Viscosity kernel</a:t>
            </a:r>
          </a:p>
          <a:p>
            <a:pPr marL="342900" indent="-342900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dhesion kerne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73812" y="181973"/>
            <a:ext cx="2044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: kernel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940626" y="1700921"/>
          <a:ext cx="4169704" cy="91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Equation" r:id="rId3" imgW="2641600" imgH="584200" progId="Equation.DSMT4">
                  <p:embed/>
                </p:oleObj>
              </mc:Choice>
              <mc:Fallback>
                <p:oleObj name="Equation" r:id="rId3" imgW="26416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626" y="1700921"/>
                        <a:ext cx="4169704" cy="918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251997" y="2825797"/>
          <a:ext cx="3688003" cy="79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5" imgW="2336800" imgH="508000" progId="Equation.DSMT4">
                  <p:embed/>
                </p:oleObj>
              </mc:Choice>
              <mc:Fallback>
                <p:oleObj name="Equation" r:id="rId5" imgW="2336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997" y="2825797"/>
                        <a:ext cx="3688003" cy="797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544503" y="3845238"/>
          <a:ext cx="5102992" cy="103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7" imgW="3225800" imgH="660400" progId="Equation.DSMT4">
                  <p:embed/>
                </p:oleObj>
              </mc:Choice>
              <mc:Fallback>
                <p:oleObj name="Equation" r:id="rId7" imgW="32258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503" y="3845238"/>
                        <a:ext cx="5102992" cy="1038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308350" y="5024438"/>
          <a:ext cx="560387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9" imgW="3543120" imgH="761760" progId="Equation.DSMT4">
                  <p:embed/>
                </p:oleObj>
              </mc:Choice>
              <mc:Fallback>
                <p:oleObj name="Equation" r:id="rId9" imgW="35431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5024438"/>
                        <a:ext cx="5603875" cy="1204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1205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179852" y="164892"/>
            <a:ext cx="3679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Building uniform grid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933695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179852" y="164892"/>
            <a:ext cx="3679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imulation parameter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77044" y="1220263"/>
            <a:ext cx="61298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/>
              <a:t>Grid size vs particle size choice and collider choice</a:t>
            </a:r>
          </a:p>
        </p:txBody>
      </p:sp>
    </p:spTree>
    <p:extLst>
      <p:ext uri="{BB962C8B-B14F-4D97-AF65-F5344CB8AC3E}">
        <p14:creationId xmlns:p14="http://schemas.microsoft.com/office/powerpoint/2010/main" val="33309580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512726"/>
              </p:ext>
            </p:extLst>
          </p:nvPr>
        </p:nvGraphicFramePr>
        <p:xfrm>
          <a:off x="4660337" y="116737"/>
          <a:ext cx="5286375" cy="466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3" imgW="2730240" imgH="2412720" progId="Equation.DSMT4">
                  <p:embed/>
                </p:oleObj>
              </mc:Choice>
              <mc:Fallback>
                <p:oleObj name="Equation" r:id="rId3" imgW="2730240" imgH="241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0337" y="116737"/>
                        <a:ext cx="5286375" cy="466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" name="Group 118"/>
          <p:cNvGrpSpPr/>
          <p:nvPr/>
        </p:nvGrpSpPr>
        <p:grpSpPr>
          <a:xfrm>
            <a:off x="506981" y="1012005"/>
            <a:ext cx="3664625" cy="3481251"/>
            <a:chOff x="506981" y="1012005"/>
            <a:chExt cx="3664625" cy="3481251"/>
          </a:xfrm>
        </p:grpSpPr>
        <p:sp>
          <p:nvSpPr>
            <p:cNvPr id="2" name="Oval 1"/>
            <p:cNvSpPr/>
            <p:nvPr/>
          </p:nvSpPr>
          <p:spPr>
            <a:xfrm>
              <a:off x="1634872" y="1571896"/>
              <a:ext cx="1056069" cy="992747"/>
            </a:xfrm>
            <a:prstGeom prst="ellipse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Oval 3"/>
            <p:cNvSpPr/>
            <p:nvPr/>
          </p:nvSpPr>
          <p:spPr>
            <a:xfrm>
              <a:off x="2508083" y="1593937"/>
              <a:ext cx="1663523" cy="1650644"/>
            </a:xfrm>
            <a:prstGeom prst="ellipse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2162907" y="1372461"/>
              <a:ext cx="206909" cy="71869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Elbow Connector 9"/>
            <p:cNvCxnSpPr/>
            <p:nvPr/>
          </p:nvCxnSpPr>
          <p:spPr>
            <a:xfrm>
              <a:off x="760509" y="2893591"/>
              <a:ext cx="1397742" cy="1374048"/>
            </a:xfrm>
            <a:prstGeom prst="bentConnector3">
              <a:avLst>
                <a:gd name="adj1" fmla="val -891"/>
              </a:avLst>
            </a:prstGeom>
            <a:ln>
              <a:headEnd type="triangle"/>
              <a:tailEnd type="triangle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734761" y="2080398"/>
              <a:ext cx="1428145" cy="2187242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H="1" flipV="1">
              <a:off x="3179672" y="1029789"/>
              <a:ext cx="160562" cy="142449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734760" y="2454288"/>
              <a:ext cx="2605084" cy="1813352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 rot="17846399">
              <a:off x="1269250" y="2647185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P</a:t>
              </a:r>
              <a:r>
                <a:rPr lang="en-US" b="1" baseline="-25000" dirty="0" smtClean="0"/>
                <a:t>A</a:t>
              </a:r>
              <a:endParaRPr lang="en-US" b="1" baseline="-25000" dirty="0"/>
            </a:p>
          </p:txBody>
        </p:sp>
        <p:sp>
          <p:nvSpPr>
            <p:cNvPr id="32" name="TextBox 31"/>
            <p:cNvSpPr txBox="1"/>
            <p:nvPr/>
          </p:nvSpPr>
          <p:spPr>
            <a:xfrm rot="19257673">
              <a:off x="1748787" y="3029093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P</a:t>
              </a:r>
              <a:r>
                <a:rPr lang="en-US" b="1" baseline="-25000" dirty="0" smtClean="0"/>
                <a:t>B</a:t>
              </a:r>
              <a:endParaRPr lang="en-US" b="1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299418" y="1342944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A</a:t>
              </a:r>
              <a:endParaRPr lang="en-US" b="1" baseline="-250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179672" y="1012005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B</a:t>
              </a:r>
              <a:endParaRPr lang="en-US" b="1" baseline="-25000" dirty="0"/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flipH="1">
              <a:off x="2328202" y="2371673"/>
              <a:ext cx="203148" cy="595308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2147493" y="2087721"/>
              <a:ext cx="1203499" cy="364619"/>
            </a:xfrm>
            <a:prstGeom prst="straightConnector1">
              <a:avLst/>
            </a:prstGeom>
            <a:ln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>
              <a:off x="3366873" y="2451156"/>
              <a:ext cx="275795" cy="93451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3377743" y="2195311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P</a:t>
              </a:r>
              <a:r>
                <a:rPr lang="en-US" b="1" baseline="-25000" dirty="0" smtClean="0"/>
                <a:t>AB</a:t>
              </a:r>
              <a:endParaRPr lang="en-US" b="1" baseline="-25000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335982" y="1656817"/>
              <a:ext cx="625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, R</a:t>
              </a:r>
              <a:r>
                <a:rPr lang="en-US" baseline="-25000" dirty="0" smtClean="0"/>
                <a:t>B</a:t>
              </a:r>
              <a:endParaRPr lang="en-US" baseline="-25000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920991" y="2175461"/>
              <a:ext cx="6420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, R</a:t>
              </a:r>
              <a:r>
                <a:rPr lang="en-US" baseline="-25000" dirty="0" smtClean="0"/>
                <a:t>A</a:t>
              </a:r>
              <a:endParaRPr lang="en-US" baseline="-25000" dirty="0"/>
            </a:p>
          </p:txBody>
        </p:sp>
        <p:cxnSp>
          <p:nvCxnSpPr>
            <p:cNvPr id="52" name="Straight Arrow Connector 51"/>
            <p:cNvCxnSpPr/>
            <p:nvPr/>
          </p:nvCxnSpPr>
          <p:spPr>
            <a:xfrm flipH="1" flipV="1">
              <a:off x="1469519" y="1419395"/>
              <a:ext cx="296602" cy="53749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1356956" y="2168531"/>
              <a:ext cx="3981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F</a:t>
              </a:r>
              <a:r>
                <a:rPr lang="en-US" b="1" baseline="-25000" dirty="0" smtClean="0"/>
                <a:t>P</a:t>
              </a:r>
              <a:endParaRPr lang="en-US" b="1" baseline="-25000" dirty="0"/>
            </a:p>
          </p:txBody>
        </p:sp>
        <p:sp>
          <p:nvSpPr>
            <p:cNvPr id="58" name="TextBox 57"/>
            <p:cNvSpPr txBox="1"/>
            <p:nvPr/>
          </p:nvSpPr>
          <p:spPr>
            <a:xfrm rot="1023149">
              <a:off x="2574455" y="1984396"/>
              <a:ext cx="7198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|</a:t>
              </a:r>
              <a:r>
                <a:rPr lang="en-US" b="1" dirty="0" smtClean="0"/>
                <a:t>P</a:t>
              </a:r>
              <a:r>
                <a:rPr lang="en-US" b="1" baseline="-25000" dirty="0" smtClean="0"/>
                <a:t>AB</a:t>
              </a:r>
              <a:r>
                <a:rPr lang="en-US" b="1" dirty="0"/>
                <a:t>|</a:t>
              </a: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1556809" y="1071280"/>
              <a:ext cx="7283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AB</a:t>
              </a:r>
              <a:r>
                <a:rPr lang="en-US" baseline="30000" dirty="0" smtClean="0"/>
                <a:t>Tan</a:t>
              </a:r>
              <a:endParaRPr lang="en-US" b="1" baseline="30000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1089568" y="1145920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AB</a:t>
              </a:r>
              <a:endParaRPr lang="en-US" b="1" baseline="-25000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746285" y="1544781"/>
              <a:ext cx="7177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AB</a:t>
              </a:r>
              <a:r>
                <a:rPr lang="en-US" baseline="30000" dirty="0" smtClean="0"/>
                <a:t>Nor</a:t>
              </a:r>
              <a:endParaRPr lang="en-US" b="1" baseline="30000" dirty="0"/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 flipV="1">
              <a:off x="1776879" y="1406546"/>
              <a:ext cx="175032" cy="541260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H="1" flipV="1">
              <a:off x="1290703" y="1799970"/>
              <a:ext cx="458553" cy="150916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1477128" y="1865540"/>
              <a:ext cx="675021" cy="220861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2530031" y="2206060"/>
              <a:ext cx="140391" cy="32273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1360859" y="1963510"/>
              <a:ext cx="3918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F</a:t>
              </a:r>
              <a:r>
                <a:rPr lang="en-US" b="1" baseline="-25000" dirty="0" smtClean="0"/>
                <a:t>a</a:t>
              </a:r>
              <a:endParaRPr lang="en-US" b="1" baseline="-25000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1985640" y="2580730"/>
              <a:ext cx="4384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F</a:t>
              </a:r>
              <a:r>
                <a:rPr lang="en-US" b="1" baseline="-25000" dirty="0" smtClean="0"/>
                <a:t>sh</a:t>
              </a:r>
              <a:endParaRPr lang="en-US" b="1" baseline="-25000" dirty="0"/>
            </a:p>
          </p:txBody>
        </p:sp>
        <p:cxnSp>
          <p:nvCxnSpPr>
            <p:cNvPr id="101" name="Straight Arrow Connector 100"/>
            <p:cNvCxnSpPr>
              <a:stCxn id="57" idx="1"/>
            </p:cNvCxnSpPr>
            <p:nvPr/>
          </p:nvCxnSpPr>
          <p:spPr>
            <a:xfrm>
              <a:off x="1356956" y="2353197"/>
              <a:ext cx="379265" cy="292256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>
              <a:stCxn id="95" idx="1"/>
            </p:cNvCxnSpPr>
            <p:nvPr/>
          </p:nvCxnSpPr>
          <p:spPr>
            <a:xfrm flipH="1" flipV="1">
              <a:off x="1039175" y="2034433"/>
              <a:ext cx="321684" cy="113743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TextBox 117"/>
            <p:cNvSpPr txBox="1"/>
            <p:nvPr/>
          </p:nvSpPr>
          <p:spPr>
            <a:xfrm>
              <a:off x="506981" y="4123924"/>
              <a:ext cx="3369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</a:t>
              </a:r>
              <a:endParaRPr lang="en-US" dirty="0"/>
            </a:p>
          </p:txBody>
        </p:sp>
      </p:grpSp>
      <p:sp>
        <p:nvSpPr>
          <p:cNvPr id="120" name="Slide Number Placeholder 1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7</a:t>
            </a:fld>
            <a:endParaRPr lang="en-US"/>
          </a:p>
        </p:txBody>
      </p:sp>
      <p:sp>
        <p:nvSpPr>
          <p:cNvPr id="121" name="Footer Placeholder 1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1108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8</a:t>
            </a:fld>
            <a:endParaRPr lang="en-US"/>
          </a:p>
        </p:txBody>
      </p:sp>
      <p:grpSp>
        <p:nvGrpSpPr>
          <p:cNvPr id="37" name="Group 36"/>
          <p:cNvGrpSpPr/>
          <p:nvPr/>
        </p:nvGrpSpPr>
        <p:grpSpPr>
          <a:xfrm>
            <a:off x="169460" y="0"/>
            <a:ext cx="3562065" cy="3493827"/>
            <a:chOff x="2257567" y="1141466"/>
            <a:chExt cx="3562065" cy="3493827"/>
          </a:xfrm>
        </p:grpSpPr>
        <p:grpSp>
          <p:nvGrpSpPr>
            <p:cNvPr id="27" name="Group 26"/>
            <p:cNvGrpSpPr/>
            <p:nvPr/>
          </p:nvGrpSpPr>
          <p:grpSpPr>
            <a:xfrm>
              <a:off x="2411773" y="1338665"/>
              <a:ext cx="3253654" cy="3099430"/>
              <a:chOff x="6653230" y="1319555"/>
              <a:chExt cx="3037645" cy="3000024"/>
            </a:xfrm>
          </p:grpSpPr>
          <p:sp>
            <p:nvSpPr>
              <p:cNvPr id="28" name="Oval 27"/>
              <p:cNvSpPr/>
              <p:nvPr/>
            </p:nvSpPr>
            <p:spPr>
              <a:xfrm>
                <a:off x="7632190" y="2280425"/>
                <a:ext cx="1056069" cy="992747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P</a:t>
                </a:r>
                <a:r>
                  <a:rPr lang="en-US" sz="3600" b="1" i="1" baseline="-250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i</a:t>
                </a:r>
                <a:endParaRPr lang="en-US" b="1" i="1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7679956" y="1491383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7686515" y="3145855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6653230" y="1319555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8634806" y="1510945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8605462" y="2406674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8590827" y="3153970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6725106" y="2312302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6767568" y="3326832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26" name="Picture 2" descr="Image result for 4x4 square grid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20" t="9402" r="9023" b="9329"/>
            <a:stretch/>
          </p:blipFill>
          <p:spPr bwMode="auto">
            <a:xfrm>
              <a:off x="2257567" y="1141466"/>
              <a:ext cx="3562065" cy="34938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7" name="Group 46"/>
          <p:cNvGrpSpPr/>
          <p:nvPr/>
        </p:nvGrpSpPr>
        <p:grpSpPr>
          <a:xfrm>
            <a:off x="4134409" y="86247"/>
            <a:ext cx="3562065" cy="3493827"/>
            <a:chOff x="7860248" y="1516187"/>
            <a:chExt cx="3562065" cy="3493827"/>
          </a:xfrm>
        </p:grpSpPr>
        <p:grpSp>
          <p:nvGrpSpPr>
            <p:cNvPr id="38" name="Group 37"/>
            <p:cNvGrpSpPr/>
            <p:nvPr/>
          </p:nvGrpSpPr>
          <p:grpSpPr>
            <a:xfrm>
              <a:off x="7974052" y="1542185"/>
              <a:ext cx="3147571" cy="3116698"/>
              <a:chOff x="7960405" y="1613381"/>
              <a:chExt cx="3147571" cy="3116698"/>
            </a:xfrm>
          </p:grpSpPr>
          <p:sp>
            <p:nvSpPr>
              <p:cNvPr id="39" name="Oval 38"/>
              <p:cNvSpPr/>
              <p:nvPr/>
            </p:nvSpPr>
            <p:spPr>
              <a:xfrm>
                <a:off x="9003863" y="2810331"/>
                <a:ext cx="1131167" cy="1025642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P</a:t>
                </a:r>
                <a:r>
                  <a:rPr lang="en-US" sz="3600" b="1" i="1" baseline="-250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i</a:t>
                </a:r>
                <a:endParaRPr lang="en-US" b="1" i="1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9059818" y="1613381"/>
                <a:ext cx="1573151" cy="1474279"/>
              </a:xfrm>
              <a:prstGeom prst="ellipse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/>
                  <a:t>C</a:t>
                </a:r>
                <a:r>
                  <a:rPr lang="en-US" sz="3200" b="1" i="1" dirty="0" smtClean="0"/>
                  <a:t>i</a:t>
                </a:r>
                <a:endParaRPr lang="en-US" b="1" i="1" dirty="0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9062051" y="3704437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7960405" y="1912128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9976809" y="3151111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7975024" y="2831750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8032279" y="3685637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46" name="Picture 2" descr="Image result for 4x4 square grid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20" t="9402" r="9023" b="9329"/>
            <a:stretch/>
          </p:blipFill>
          <p:spPr bwMode="auto">
            <a:xfrm>
              <a:off x="7860248" y="1516187"/>
              <a:ext cx="3562065" cy="34938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3" name="Group 62"/>
          <p:cNvGrpSpPr/>
          <p:nvPr/>
        </p:nvGrpSpPr>
        <p:grpSpPr>
          <a:xfrm>
            <a:off x="7965963" y="2948533"/>
            <a:ext cx="3470292" cy="3192439"/>
            <a:chOff x="7965963" y="2948533"/>
            <a:chExt cx="3470292" cy="3192439"/>
          </a:xfrm>
        </p:grpSpPr>
        <p:grpSp>
          <p:nvGrpSpPr>
            <p:cNvPr id="49" name="Group 48"/>
            <p:cNvGrpSpPr/>
            <p:nvPr/>
          </p:nvGrpSpPr>
          <p:grpSpPr>
            <a:xfrm>
              <a:off x="8113977" y="3894272"/>
              <a:ext cx="2218194" cy="1919748"/>
              <a:chOff x="7975024" y="2810331"/>
              <a:chExt cx="2218194" cy="1919748"/>
            </a:xfrm>
          </p:grpSpPr>
          <p:sp>
            <p:nvSpPr>
              <p:cNvPr id="50" name="Oval 49"/>
              <p:cNvSpPr/>
              <p:nvPr/>
            </p:nvSpPr>
            <p:spPr>
              <a:xfrm>
                <a:off x="9003863" y="2810331"/>
                <a:ext cx="1131167" cy="1025642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P</a:t>
                </a:r>
                <a:r>
                  <a:rPr lang="en-US" sz="3600" b="1" i="1" baseline="-250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i</a:t>
                </a:r>
                <a:endParaRPr lang="en-US" b="1" i="1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9062051" y="3704437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7975024" y="2831750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8032279" y="3685637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58" name="Straight Connector 57"/>
            <p:cNvCxnSpPr/>
            <p:nvPr/>
          </p:nvCxnSpPr>
          <p:spPr>
            <a:xfrm>
              <a:off x="8528145" y="3115217"/>
              <a:ext cx="2908110" cy="1689083"/>
            </a:xfrm>
            <a:prstGeom prst="line">
              <a:avLst/>
            </a:prstGeom>
            <a:ln w="57150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 rot="1738392">
              <a:off x="8676317" y="2982523"/>
              <a:ext cx="73667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Wall</a:t>
              </a:r>
              <a:endParaRPr lang="en-US" sz="2400" dirty="0"/>
            </a:p>
          </p:txBody>
        </p:sp>
        <p:pic>
          <p:nvPicPr>
            <p:cNvPr id="48" name="Picture 2" descr="Image result for 4x4 square grid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20" t="32589" r="32732" b="9329"/>
            <a:stretch/>
          </p:blipFill>
          <p:spPr bwMode="auto">
            <a:xfrm>
              <a:off x="7965963" y="3643952"/>
              <a:ext cx="2542813" cy="24970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61" name="Straight Arrow Connector 60"/>
            <p:cNvCxnSpPr/>
            <p:nvPr/>
          </p:nvCxnSpPr>
          <p:spPr>
            <a:xfrm flipH="1">
              <a:off x="9982200" y="3252876"/>
              <a:ext cx="526576" cy="706882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10008885" y="2948533"/>
              <a:ext cx="47320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F</a:t>
              </a:r>
              <a:r>
                <a:rPr lang="en-US" sz="2800" baseline="-25000" dirty="0" smtClean="0"/>
                <a:t>P</a:t>
              </a:r>
              <a:endParaRPr lang="en-US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4105319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283242" y="234298"/>
            <a:ext cx="70424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242729"/>
                </a:solidFill>
                <a:latin typeface="Georgia" panose="02040502050405020303" pitchFamily="18" charset="0"/>
              </a:rPr>
              <a:t>http://physics.stackexchange.com/users/9887/alfred-centauri</a:t>
            </a:r>
            <a:endParaRPr lang="en-US" dirty="0"/>
          </a:p>
        </p:txBody>
      </p:sp>
      <p:pic>
        <p:nvPicPr>
          <p:cNvPr id="3074" name="Picture 2" descr="http://i.stack.imgur.com/QLmjI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622" y="854925"/>
            <a:ext cx="6934200" cy="5753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8796502" y="4180313"/>
            <a:ext cx="2415521" cy="830997"/>
            <a:chOff x="8796502" y="4180313"/>
            <a:chExt cx="2415521" cy="830997"/>
          </a:xfrm>
        </p:grpSpPr>
        <p:pic>
          <p:nvPicPr>
            <p:cNvPr id="6" name="Picture 5"/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96502" y="4296480"/>
              <a:ext cx="699923" cy="666045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7" name="Straight Connector 6"/>
            <p:cNvCxnSpPr/>
            <p:nvPr/>
          </p:nvCxnSpPr>
          <p:spPr>
            <a:xfrm>
              <a:off x="9544050" y="4248150"/>
              <a:ext cx="0" cy="733425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9496425" y="4180313"/>
              <a:ext cx="17155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chemeClr val="accent4"/>
                  </a:solidFill>
                </a:rPr>
                <a:t>VIP Lab</a:t>
              </a:r>
            </a:p>
            <a:p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</a:rPr>
                <a:t>EE, IIT Bombay</a:t>
              </a:r>
              <a:endParaRPr lang="en-US" sz="2000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307630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90315" y="248256"/>
            <a:ext cx="46589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rticle simulations: overview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4333" y="651555"/>
            <a:ext cx="11690932" cy="581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bejectiv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 Simulation of fluids composed of particles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ethods:</a:t>
            </a: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iscrete 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lement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odelling – Lagrangian based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ssumption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set of particles enclosed in a hollow volume</a:t>
            </a: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llide inelastically with immediate neighbors: particles, colliders and bounding walls</a:t>
            </a: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o gravitational attraction is considered among the particles, though a constant 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global gravity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ffects the overall system</a:t>
            </a: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FF0000"/>
                </a:solidFill>
              </a:rPr>
              <a:t>A global damping is added to render a smooth effect of atmosphere</a:t>
            </a:r>
            <a:endParaRPr lang="en-US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3</a:t>
            </a:fld>
            <a:endParaRPr lang="en-US"/>
          </a:p>
        </p:txBody>
      </p:sp>
      <p:sp>
        <p:nvSpPr>
          <p:cNvPr id="40" name="Footer Placeholder 3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4931205"/>
              </p:ext>
            </p:extLst>
          </p:nvPr>
        </p:nvGraphicFramePr>
        <p:xfrm>
          <a:off x="545894" y="1572551"/>
          <a:ext cx="11191404" cy="1249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595702"/>
                <a:gridCol w="5595702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400" b="0" u="sng" dirty="0" smtClean="0">
                          <a:solidFill>
                            <a:schemeClr val="tx1"/>
                          </a:solidFill>
                        </a:rPr>
                        <a:t>Eulerian</a:t>
                      </a:r>
                      <a:endParaRPr lang="en-US" sz="2000" b="0" u="sng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u="sng" dirty="0" smtClean="0">
                          <a:solidFill>
                            <a:schemeClr val="tx1"/>
                          </a:solidFill>
                        </a:rPr>
                        <a:t>Lagrangian</a:t>
                      </a:r>
                      <a:endParaRPr lang="en-US" sz="2000" b="0" u="sng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Workspace is discretised into</a:t>
                      </a:r>
                      <a:r>
                        <a:rPr lang="en-US" sz="2000" baseline="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 grid</a:t>
                      </a:r>
                      <a:endParaRPr lang="en-US" sz="20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Material</a:t>
                      </a:r>
                      <a:r>
                        <a:rPr lang="en-US" sz="2000" baseline="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 is discretised into particles</a:t>
                      </a:r>
                      <a:endParaRPr lang="en-US" sz="20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Compute properties at all grid points</a:t>
                      </a:r>
                      <a:endParaRPr lang="en-US" sz="20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Perform computation wherever necessary</a:t>
                      </a:r>
                      <a:endParaRPr lang="en-US" sz="20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86843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3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78000"/>
                    </a14:imgEffect>
                    <a14:imgEffect>
                      <a14:saturation sat="46000"/>
                    </a14:imgEffect>
                    <a14:imgEffect>
                      <a14:brightnessContrast contras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024062" y="385762"/>
            <a:ext cx="8143875" cy="6086475"/>
          </a:xfrm>
          <a:prstGeom prst="rect">
            <a:avLst/>
          </a:prstGeom>
          <a:effectLst>
            <a:softEdge rad="165100"/>
          </a:effectLst>
        </p:spPr>
      </p:pic>
      <p:sp>
        <p:nvSpPr>
          <p:cNvPr id="9" name="Rectangle 8"/>
          <p:cNvSpPr/>
          <p:nvPr/>
        </p:nvSpPr>
        <p:spPr>
          <a:xfrm>
            <a:off x="946483" y="385762"/>
            <a:ext cx="821103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R. Winchenbach and et al, “Constrained Neighbor Lists for SPH-based Fluid Simulations“, ACM SIGGRAPH 2016</a:t>
            </a:r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428332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55"/>
          <a:stretch/>
        </p:blipFill>
        <p:spPr>
          <a:xfrm>
            <a:off x="0" y="1138988"/>
            <a:ext cx="12192000" cy="4931611"/>
          </a:xfrm>
          <a:prstGeom prst="rect">
            <a:avLst/>
          </a:prstGeom>
          <a:effectLst>
            <a:glow>
              <a:schemeClr val="accent1"/>
            </a:glow>
            <a:softEdge rad="444500"/>
          </a:effec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3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63546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32</a:t>
            </a:fld>
            <a:endParaRPr lang="en-US"/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016711750"/>
              </p:ext>
            </p:extLst>
          </p:nvPr>
        </p:nvGraphicFramePr>
        <p:xfrm>
          <a:off x="704538" y="914400"/>
          <a:ext cx="10777928" cy="54419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28273732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48000" y="-171450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971695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48000" y="-171450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763617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48000" y="-171450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15789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48000" y="-171450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5871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37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48000" y="-171450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80420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77131" y="369258"/>
            <a:ext cx="6030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article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imulations: physical modelling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5943" y="817751"/>
            <a:ext cx="5047824" cy="967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FF5C01"/>
                </a:solidFill>
              </a:rPr>
              <a:t>Independence of calculations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M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grpSp>
        <p:nvGrpSpPr>
          <p:cNvPr id="5" name="Group 4"/>
          <p:cNvGrpSpPr/>
          <p:nvPr/>
        </p:nvGrpSpPr>
        <p:grpSpPr>
          <a:xfrm>
            <a:off x="550022" y="1726274"/>
            <a:ext cx="4936377" cy="4536691"/>
            <a:chOff x="506981" y="1012005"/>
            <a:chExt cx="3664625" cy="3481251"/>
          </a:xfrm>
        </p:grpSpPr>
        <p:sp>
          <p:nvSpPr>
            <p:cNvPr id="6" name="Oval 5"/>
            <p:cNvSpPr/>
            <p:nvPr/>
          </p:nvSpPr>
          <p:spPr>
            <a:xfrm>
              <a:off x="1634872" y="1571896"/>
              <a:ext cx="1056069" cy="992747"/>
            </a:xfrm>
            <a:prstGeom prst="ellipse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2508083" y="1593937"/>
              <a:ext cx="1663523" cy="1650644"/>
            </a:xfrm>
            <a:prstGeom prst="ellipse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2162907" y="1372461"/>
              <a:ext cx="206909" cy="71869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Elbow Connector 8"/>
            <p:cNvCxnSpPr/>
            <p:nvPr/>
          </p:nvCxnSpPr>
          <p:spPr>
            <a:xfrm>
              <a:off x="737101" y="2893591"/>
              <a:ext cx="1397742" cy="1374048"/>
            </a:xfrm>
            <a:prstGeom prst="bentConnector3">
              <a:avLst>
                <a:gd name="adj1" fmla="val -891"/>
              </a:avLst>
            </a:prstGeom>
            <a:ln>
              <a:headEnd type="triangle"/>
              <a:tailEnd type="triangle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734761" y="2080398"/>
              <a:ext cx="1428145" cy="2187242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 flipV="1">
              <a:off x="3179672" y="1029789"/>
              <a:ext cx="160562" cy="142449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734760" y="2454288"/>
              <a:ext cx="2605084" cy="1813352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 rot="17846399">
              <a:off x="1095388" y="2873366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P</a:t>
              </a:r>
              <a:r>
                <a:rPr lang="en-US" b="1" baseline="-25000" dirty="0" smtClean="0"/>
                <a:t>A</a:t>
              </a:r>
              <a:endParaRPr lang="en-US" b="1" baseline="-25000" dirty="0"/>
            </a:p>
          </p:txBody>
        </p:sp>
        <p:sp>
          <p:nvSpPr>
            <p:cNvPr id="14" name="TextBox 13"/>
            <p:cNvSpPr txBox="1"/>
            <p:nvPr/>
          </p:nvSpPr>
          <p:spPr>
            <a:xfrm rot="19257673">
              <a:off x="1477491" y="3222108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P</a:t>
              </a:r>
              <a:r>
                <a:rPr lang="en-US" b="1" baseline="-25000" dirty="0" smtClean="0"/>
                <a:t>B</a:t>
              </a:r>
              <a:endParaRPr lang="en-US" b="1" baseline="-25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99418" y="1342944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A</a:t>
              </a:r>
              <a:endParaRPr lang="en-US" b="1" baseline="-250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179672" y="1012005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B</a:t>
              </a:r>
              <a:endParaRPr lang="en-US" b="1" baseline="-25000" dirty="0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flipH="1">
              <a:off x="2328202" y="2371673"/>
              <a:ext cx="203148" cy="595308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2147493" y="2087721"/>
              <a:ext cx="1203499" cy="364619"/>
            </a:xfrm>
            <a:prstGeom prst="straightConnector1">
              <a:avLst/>
            </a:prstGeom>
            <a:ln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3366873" y="2451156"/>
              <a:ext cx="275795" cy="93451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3377743" y="2195311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P</a:t>
              </a:r>
              <a:r>
                <a:rPr lang="en-US" b="1" baseline="-25000" dirty="0" smtClean="0"/>
                <a:t>AB</a:t>
              </a:r>
              <a:endParaRPr lang="en-US" b="1" baseline="-250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335982" y="1656817"/>
              <a:ext cx="625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, R</a:t>
              </a:r>
              <a:r>
                <a:rPr lang="en-US" baseline="-25000" dirty="0" smtClean="0"/>
                <a:t>B</a:t>
              </a:r>
              <a:endParaRPr lang="en-US" baseline="-250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920991" y="2175461"/>
              <a:ext cx="6420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, R</a:t>
              </a:r>
              <a:r>
                <a:rPr lang="en-US" baseline="-25000" dirty="0" smtClean="0"/>
                <a:t>A</a:t>
              </a:r>
              <a:endParaRPr lang="en-US" baseline="-25000" dirty="0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H="1" flipV="1">
              <a:off x="1469519" y="1419395"/>
              <a:ext cx="296602" cy="53749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1356956" y="2168531"/>
              <a:ext cx="3981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F</a:t>
              </a:r>
              <a:r>
                <a:rPr lang="en-US" b="1" baseline="-25000" dirty="0" smtClean="0"/>
                <a:t>P</a:t>
              </a:r>
              <a:endParaRPr lang="en-US" b="1" baseline="-25000" dirty="0"/>
            </a:p>
          </p:txBody>
        </p:sp>
        <p:sp>
          <p:nvSpPr>
            <p:cNvPr id="25" name="TextBox 24"/>
            <p:cNvSpPr txBox="1"/>
            <p:nvPr/>
          </p:nvSpPr>
          <p:spPr>
            <a:xfrm rot="1023149">
              <a:off x="2574455" y="1984396"/>
              <a:ext cx="7198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|</a:t>
              </a:r>
              <a:r>
                <a:rPr lang="en-US" b="1" dirty="0" smtClean="0"/>
                <a:t>P</a:t>
              </a:r>
              <a:r>
                <a:rPr lang="en-US" b="1" baseline="-25000" dirty="0" smtClean="0"/>
                <a:t>AB</a:t>
              </a:r>
              <a:r>
                <a:rPr lang="en-US" b="1" dirty="0"/>
                <a:t>|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556809" y="1071280"/>
              <a:ext cx="7283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AB</a:t>
              </a:r>
              <a:r>
                <a:rPr lang="en-US" baseline="30000" dirty="0" smtClean="0"/>
                <a:t>Tan</a:t>
              </a:r>
              <a:endParaRPr lang="en-US" b="1" baseline="300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9568" y="1145920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AB</a:t>
              </a:r>
              <a:endParaRPr lang="en-US" b="1" baseline="-250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46285" y="1544781"/>
              <a:ext cx="7177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AB</a:t>
              </a:r>
              <a:r>
                <a:rPr lang="en-US" baseline="30000" dirty="0" smtClean="0"/>
                <a:t>Nor</a:t>
              </a:r>
              <a:endParaRPr lang="en-US" b="1" baseline="30000" dirty="0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V="1">
              <a:off x="1776879" y="1406546"/>
              <a:ext cx="175032" cy="541260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H="1" flipV="1">
              <a:off x="1290703" y="1799970"/>
              <a:ext cx="458553" cy="150916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1477128" y="1865540"/>
              <a:ext cx="675021" cy="220861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2530031" y="2206060"/>
              <a:ext cx="140391" cy="32273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1360859" y="1963510"/>
              <a:ext cx="3918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F</a:t>
              </a:r>
              <a:r>
                <a:rPr lang="en-US" b="1" baseline="-25000" dirty="0" smtClean="0"/>
                <a:t>a</a:t>
              </a:r>
              <a:endParaRPr lang="en-US" b="1" baseline="-250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985640" y="2580730"/>
              <a:ext cx="4384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F</a:t>
              </a:r>
              <a:r>
                <a:rPr lang="en-US" b="1" baseline="-25000" dirty="0" smtClean="0"/>
                <a:t>sh</a:t>
              </a:r>
              <a:endParaRPr lang="en-US" b="1" baseline="-25000" dirty="0"/>
            </a:p>
          </p:txBody>
        </p:sp>
        <p:cxnSp>
          <p:nvCxnSpPr>
            <p:cNvPr id="37" name="Straight Arrow Connector 36"/>
            <p:cNvCxnSpPr>
              <a:stCxn id="24" idx="1"/>
            </p:cNvCxnSpPr>
            <p:nvPr/>
          </p:nvCxnSpPr>
          <p:spPr>
            <a:xfrm>
              <a:off x="1356956" y="2353197"/>
              <a:ext cx="277916" cy="313361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35" idx="1"/>
            </p:cNvCxnSpPr>
            <p:nvPr/>
          </p:nvCxnSpPr>
          <p:spPr>
            <a:xfrm flipH="1" flipV="1">
              <a:off x="1039175" y="2034433"/>
              <a:ext cx="321684" cy="113743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506981" y="4123924"/>
              <a:ext cx="3369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</a:t>
              </a:r>
              <a:endParaRPr lang="en-US" dirty="0"/>
            </a:p>
          </p:txBody>
        </p:sp>
      </p:grp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210740"/>
              </p:ext>
            </p:extLst>
          </p:nvPr>
        </p:nvGraphicFramePr>
        <p:xfrm>
          <a:off x="6452110" y="1212119"/>
          <a:ext cx="5286375" cy="4957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3" imgW="2730240" imgH="2412720" progId="Equation.DSMT4">
                  <p:embed/>
                </p:oleObj>
              </mc:Choice>
              <mc:Fallback>
                <p:oleObj name="Equation" r:id="rId3" imgW="2730240" imgH="241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52110" y="1212119"/>
                        <a:ext cx="5286375" cy="4957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577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65000"/>
            <a:lum/>
          </a:blip>
          <a:srcRect/>
          <a:stretch>
            <a:fillRect t="37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7709" y="626567"/>
            <a:ext cx="11256579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imulation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ce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ming small deformable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lusters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f particles</a:t>
            </a:r>
            <a:endParaRPr lang="en-US" sz="2400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nstructing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sosurface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of clusters: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hallenge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in real time: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50064" y="65960"/>
            <a:ext cx="34918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uid seen as particle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. Tech   I-Stage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481011" y="6609348"/>
            <a:ext cx="58714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https://developer.nvidia.com/content/fluid-simulation-alice-madness-return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1876688"/>
              </p:ext>
            </p:extLst>
          </p:nvPr>
        </p:nvGraphicFramePr>
        <p:xfrm>
          <a:off x="3186014" y="643082"/>
          <a:ext cx="8538274" cy="457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728422"/>
                <a:gridCol w="1642775"/>
                <a:gridCol w="2566092"/>
                <a:gridCol w="2600985"/>
              </a:tblGrid>
              <a:tr h="370840">
                <a:tc>
                  <a:txBody>
                    <a:bodyPr/>
                    <a:lstStyle/>
                    <a:p>
                      <a:pPr marL="342900" indent="-34290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ressure</a:t>
                      </a:r>
                      <a:endParaRPr lang="en-US" sz="24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Viscosity </a:t>
                      </a:r>
                      <a:endParaRPr lang="en-US" sz="24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Surface</a:t>
                      </a:r>
                      <a:r>
                        <a:rPr lang="en-US" sz="2400" baseline="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tension</a:t>
                      </a:r>
                      <a:endParaRPr lang="en-US" sz="24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Interactions</a:t>
                      </a:r>
                      <a:endParaRPr lang="en-US" sz="24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839171"/>
              </p:ext>
            </p:extLst>
          </p:nvPr>
        </p:nvGraphicFramePr>
        <p:xfrm>
          <a:off x="5425087" y="1706442"/>
          <a:ext cx="4412597" cy="457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485532"/>
                <a:gridCol w="1927065"/>
              </a:tblGrid>
              <a:tr h="370840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/>
                        <a:t>Marching Cube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/>
                        <a:t>Point Splats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9525587"/>
              </p:ext>
            </p:extLst>
          </p:nvPr>
        </p:nvGraphicFramePr>
        <p:xfrm>
          <a:off x="3862552" y="2224970"/>
          <a:ext cx="8329448" cy="914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064878"/>
                <a:gridCol w="5264570"/>
              </a:tblGrid>
              <a:tr h="370840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Large no. of particles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Numerous terms in Navier Stokes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Eq.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nteractive speed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Handled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by independent threads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04716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21302" y="915726"/>
            <a:ext cx="10544397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troduced in ’70s to simulate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stronomical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fissions and collisions [Lucy, </a:t>
            </a:r>
            <a:r>
              <a:rPr lang="en-US" sz="24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ingold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]</a:t>
            </a: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eople utilized 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t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o simulate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ow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uidic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,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ranular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or even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formable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bjects</a:t>
            </a:r>
            <a:endParaRPr lang="en-US" sz="2400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Quantities derived from neighbors by interpolating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nsity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formulation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moothed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quantity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Kernel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are smoothening function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Various forces are smoothed according to the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mplexity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of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uid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, or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ranularity, 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nd added to NSE</a:t>
            </a:r>
            <a:endParaRPr lang="en-US" sz="2000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99536" y="104931"/>
            <a:ext cx="29929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: introduction 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751026"/>
              </p:ext>
            </p:extLst>
          </p:nvPr>
        </p:nvGraphicFramePr>
        <p:xfrm>
          <a:off x="5120159" y="2686516"/>
          <a:ext cx="1646884" cy="68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" name="Equation" r:id="rId3" imgW="850680" imgH="355320" progId="Equation.DSMT4">
                  <p:embed/>
                </p:oleObj>
              </mc:Choice>
              <mc:Fallback>
                <p:oleObj name="Equation" r:id="rId3" imgW="850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20159" y="2686516"/>
                        <a:ext cx="1646884" cy="68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911781"/>
              </p:ext>
            </p:extLst>
          </p:nvPr>
        </p:nvGraphicFramePr>
        <p:xfrm>
          <a:off x="4419403" y="3498301"/>
          <a:ext cx="32924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" name="Equation" r:id="rId5" imgW="1701720" imgH="368280" progId="Equation.DSMT4">
                  <p:embed/>
                </p:oleObj>
              </mc:Choice>
              <mc:Fallback>
                <p:oleObj name="Equation" r:id="rId5" imgW="17017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9403" y="3498301"/>
                        <a:ext cx="3292475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945109"/>
              </p:ext>
            </p:extLst>
          </p:nvPr>
        </p:nvGraphicFramePr>
        <p:xfrm>
          <a:off x="4434393" y="4820114"/>
          <a:ext cx="32432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" name="Equation" r:id="rId7" imgW="1676160" imgH="279360" progId="Equation.DSMT4">
                  <p:embed/>
                </p:oleObj>
              </mc:Choice>
              <mc:Fallback>
                <p:oleObj name="Equation" r:id="rId7" imgW="1676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4393" y="4820114"/>
                        <a:ext cx="3243262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0454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19363" y="1384005"/>
            <a:ext cx="11153274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avier-stokes equations (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S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) for in-compressible flow: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pproximate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NSE on a set of particles: providing fluid appearance [Muller 03]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 an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stant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of time the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atial derivative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nly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ffect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kernel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(spatially varying)</a:t>
            </a:r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71245" y="297400"/>
            <a:ext cx="46495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: Navier-Stokes equation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2848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905682"/>
              </p:ext>
            </p:extLst>
          </p:nvPr>
        </p:nvGraphicFramePr>
        <p:xfrm>
          <a:off x="1616075" y="2152341"/>
          <a:ext cx="89598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3" imgW="4431960" imgH="558720" progId="Equation.DSMT4">
                  <p:embed/>
                </p:oleObj>
              </mc:Choice>
              <mc:Fallback>
                <p:oleObj name="Equation" r:id="rId3" imgW="4431960" imgH="558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2152341"/>
                        <a:ext cx="895985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3577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19363" y="933672"/>
            <a:ext cx="11153274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ressur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</a:t>
            </a:r>
          </a:p>
          <a:p>
            <a:pPr marL="342900" indent="-34290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Viscou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c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</a:t>
            </a:r>
          </a:p>
          <a:p>
            <a:pPr marL="342900" indent="-34290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urface tension:</a:t>
            </a:r>
          </a:p>
          <a:p>
            <a:pPr lvl="1">
              <a:lnSpc>
                <a:spcPct val="250000"/>
              </a:lnSpc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Where:</a:t>
            </a:r>
          </a:p>
          <a:p>
            <a:pPr lvl="1"/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dhesion:   </a:t>
            </a: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14870" y="234648"/>
            <a:ext cx="43622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: forces in N-S equation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2848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908401"/>
              </p:ext>
            </p:extLst>
          </p:nvPr>
        </p:nvGraphicFramePr>
        <p:xfrm>
          <a:off x="3082264" y="1040014"/>
          <a:ext cx="6653996" cy="1197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" name="Equation" r:id="rId3" imgW="2539800" imgH="457200" progId="Equation.DSMT4">
                  <p:embed/>
                </p:oleObj>
              </mc:Choice>
              <mc:Fallback>
                <p:oleObj name="Equation" r:id="rId3" imgW="253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2264" y="1040014"/>
                        <a:ext cx="6653996" cy="1197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97320"/>
              </p:ext>
            </p:extLst>
          </p:nvPr>
        </p:nvGraphicFramePr>
        <p:xfrm>
          <a:off x="3082264" y="2306165"/>
          <a:ext cx="7675659" cy="967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" name="Equation" r:id="rId5" imgW="2819160" imgH="355320" progId="Equation.DSMT4">
                  <p:embed/>
                </p:oleObj>
              </mc:Choice>
              <mc:Fallback>
                <p:oleObj name="Equation" r:id="rId5" imgW="2819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2264" y="2306165"/>
                        <a:ext cx="7675659" cy="967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449002"/>
              </p:ext>
            </p:extLst>
          </p:nvPr>
        </p:nvGraphicFramePr>
        <p:xfrm>
          <a:off x="3088510" y="3251280"/>
          <a:ext cx="2266788" cy="651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" name="Equation" r:id="rId7" imgW="825500" imgH="241300" progId="Equation.DSMT4">
                  <p:embed/>
                </p:oleObj>
              </mc:Choice>
              <mc:Fallback>
                <p:oleObj name="Equation" r:id="rId7" imgW="8255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510" y="3251280"/>
                        <a:ext cx="2266788" cy="651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377661"/>
              </p:ext>
            </p:extLst>
          </p:nvPr>
        </p:nvGraphicFramePr>
        <p:xfrm>
          <a:off x="3082264" y="4039087"/>
          <a:ext cx="6653996" cy="919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3" name="Equation" r:id="rId9" imgW="3416040" imgH="469800" progId="Equation.DSMT4">
                  <p:embed/>
                </p:oleObj>
              </mc:Choice>
              <mc:Fallback>
                <p:oleObj name="Equation" r:id="rId9" imgW="341604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264" y="4039087"/>
                        <a:ext cx="6653996" cy="9199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001970"/>
              </p:ext>
            </p:extLst>
          </p:nvPr>
        </p:nvGraphicFramePr>
        <p:xfrm>
          <a:off x="3082265" y="5035383"/>
          <a:ext cx="6226628" cy="1197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4" name="Equation" r:id="rId11" imgW="2374560" imgH="457200" progId="Equation.DSMT4">
                  <p:embed/>
                </p:oleObj>
              </mc:Choice>
              <mc:Fallback>
                <p:oleObj name="Equation" r:id="rId11" imgW="237456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265" y="5035383"/>
                        <a:ext cx="6226628" cy="1197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4903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658528" y="300077"/>
            <a:ext cx="2722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User interaction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8826" y="1277911"/>
            <a:ext cx="1115434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hallenge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in real time:</a:t>
            </a: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Visual interface  ~ 30 – 60 fps	{mouse keyboard}</a:t>
            </a: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ptic interface ~ 500 – 1000 KHz	{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vint Falcon(3DoF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)}</a:t>
            </a:r>
            <a:endParaRPr lang="en-US" sz="2400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term in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S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takes care of this force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ptics incorporation:</a:t>
            </a: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rdware update rate kept constant at 1000KHz</a:t>
            </a: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till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force update rate is limited by rendering lag</a:t>
            </a: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an be reduced by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26903" y="6488667"/>
            <a:ext cx="10585794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M.Tech 1</a:t>
            </a:r>
            <a:r>
              <a:rPr lang="en-US" b="1" baseline="30000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st</a:t>
            </a:r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Stage</a:t>
            </a:r>
            <a:r>
              <a:rPr lang="en-US" dirty="0" smtClean="0"/>
              <a:t>	</a:t>
            </a:r>
            <a:r>
              <a:rPr lang="en-US" dirty="0"/>
              <a:t>	</a:t>
            </a:r>
            <a:r>
              <a:rPr lang="en-US" dirty="0" smtClean="0"/>
              <a:t>				                Electrical Engineering, IIT Bombay</a:t>
            </a:r>
            <a:endParaRPr lang="en-US" b="1" dirty="0">
              <a:solidFill>
                <a:srgbClr val="000000"/>
              </a:solidFill>
              <a:latin typeface="Calibri" panose="020F0502020204030204" pitchFamily="34" charset="0"/>
              <a:ea typeface="Arial" panose="020B060402020202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268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22</TotalTime>
  <Words>1466</Words>
  <Application>Microsoft Office PowerPoint</Application>
  <PresentationFormat>Widescreen</PresentationFormat>
  <Paragraphs>364</Paragraphs>
  <Slides>3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6" baseType="lpstr">
      <vt:lpstr>Arial</vt:lpstr>
      <vt:lpstr>Calibri</vt:lpstr>
      <vt:lpstr>Calibri Light</vt:lpstr>
      <vt:lpstr>Georgia</vt:lpstr>
      <vt:lpstr>Times New Roman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waipayan</dc:creator>
  <cp:lastModifiedBy>Admin</cp:lastModifiedBy>
  <cp:revision>205</cp:revision>
  <dcterms:created xsi:type="dcterms:W3CDTF">2016-10-13T17:17:54Z</dcterms:created>
  <dcterms:modified xsi:type="dcterms:W3CDTF">2016-10-17T20:18:55Z</dcterms:modified>
</cp:coreProperties>
</file>